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352" r:id="rId3"/>
    <p:sldId id="263" r:id="rId4"/>
    <p:sldId id="264" r:id="rId5"/>
    <p:sldId id="368" r:id="rId6"/>
    <p:sldId id="267" r:id="rId7"/>
    <p:sldId id="369" r:id="rId8"/>
    <p:sldId id="370" r:id="rId9"/>
    <p:sldId id="371" r:id="rId10"/>
    <p:sldId id="372" r:id="rId11"/>
    <p:sldId id="373" r:id="rId12"/>
    <p:sldId id="362" r:id="rId13"/>
    <p:sldId id="374" r:id="rId14"/>
    <p:sldId id="376" r:id="rId15"/>
    <p:sldId id="377" r:id="rId16"/>
    <p:sldId id="363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14" r:id="rId26"/>
    <p:sldId id="315" r:id="rId27"/>
    <p:sldId id="318" r:id="rId28"/>
    <p:sldId id="386" r:id="rId29"/>
    <p:sldId id="348" r:id="rId30"/>
    <p:sldId id="347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CC99"/>
    <a:srgbClr val="00CC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62" y="58"/>
      </p:cViewPr>
      <p:guideLst>
        <p:guide orient="horz" pos="2160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2BE24EEC-783C-4945-9151-A62D6C687D72}"/>
    <pc:docChg chg="undo custSel addSld delSld modSld sldOrd">
      <pc:chgData name="Thúy Mai" userId="222f1c7e07c9bd7a" providerId="LiveId" clId="{2BE24EEC-783C-4945-9151-A62D6C687D72}" dt="2022-06-28T02:40:13.653" v="2602"/>
      <pc:docMkLst>
        <pc:docMk/>
      </pc:docMkLst>
      <pc:sldChg chg="del">
        <pc:chgData name="Thúy Mai" userId="222f1c7e07c9bd7a" providerId="LiveId" clId="{2BE24EEC-783C-4945-9151-A62D6C687D72}" dt="2022-06-27T23:30:00.735" v="80" actId="47"/>
        <pc:sldMkLst>
          <pc:docMk/>
          <pc:sldMk cId="4073204881" sldId="256"/>
        </pc:sldMkLst>
      </pc:sldChg>
      <pc:sldChg chg="modSp mod">
        <pc:chgData name="Thúy Mai" userId="222f1c7e07c9bd7a" providerId="LiveId" clId="{2BE24EEC-783C-4945-9151-A62D6C687D72}" dt="2022-06-28T02:02:43.814" v="2403" actId="14100"/>
        <pc:sldMkLst>
          <pc:docMk/>
          <pc:sldMk cId="1328120031" sldId="258"/>
        </pc:sldMkLst>
        <pc:spChg chg="mod">
          <ac:chgData name="Thúy Mai" userId="222f1c7e07c9bd7a" providerId="LiveId" clId="{2BE24EEC-783C-4945-9151-A62D6C687D72}" dt="2022-06-28T02:02:43.814" v="2403" actId="14100"/>
          <ac:spMkLst>
            <pc:docMk/>
            <pc:sldMk cId="1328120031" sldId="258"/>
            <ac:spMk id="100" creationId="{3C32562C-77C3-BFBB-8C6C-C261125E409A}"/>
          </ac:spMkLst>
        </pc:spChg>
        <pc:spChg chg="mod">
          <ac:chgData name="Thúy Mai" userId="222f1c7e07c9bd7a" providerId="LiveId" clId="{2BE24EEC-783C-4945-9151-A62D6C687D72}" dt="2022-06-27T23:29:46.595" v="79" actId="403"/>
          <ac:spMkLst>
            <pc:docMk/>
            <pc:sldMk cId="1328120031" sldId="258"/>
            <ac:spMk id="110" creationId="{503AE699-5800-D411-E4B0-5CA8CB17E447}"/>
          </ac:spMkLst>
        </pc:spChg>
      </pc:sldChg>
      <pc:sldChg chg="del">
        <pc:chgData name="Thúy Mai" userId="222f1c7e07c9bd7a" providerId="LiveId" clId="{2BE24EEC-783C-4945-9151-A62D6C687D72}" dt="2022-06-27T23:30:52.266" v="81" actId="47"/>
        <pc:sldMkLst>
          <pc:docMk/>
          <pc:sldMk cId="299901974" sldId="260"/>
        </pc:sldMkLst>
      </pc:sldChg>
      <pc:sldChg chg="addSp delSp modSp mod delAnim">
        <pc:chgData name="Thúy Mai" userId="222f1c7e07c9bd7a" providerId="LiveId" clId="{2BE24EEC-783C-4945-9151-A62D6C687D72}" dt="2022-06-27T23:45:12.934" v="332" actId="1076"/>
        <pc:sldMkLst>
          <pc:docMk/>
          <pc:sldMk cId="3798204630" sldId="264"/>
        </pc:sldMkLst>
        <pc:spChg chg="mod">
          <ac:chgData name="Thúy Mai" userId="222f1c7e07c9bd7a" providerId="LiveId" clId="{2BE24EEC-783C-4945-9151-A62D6C687D72}" dt="2022-06-27T23:33:28.617" v="137" actId="14100"/>
          <ac:spMkLst>
            <pc:docMk/>
            <pc:sldMk cId="3798204630" sldId="264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33:39.327" v="156" actId="14100"/>
          <ac:spMkLst>
            <pc:docMk/>
            <pc:sldMk cId="3798204630" sldId="26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7T23:39:58.472" v="226" actId="1076"/>
          <ac:spMkLst>
            <pc:docMk/>
            <pc:sldMk cId="3798204630" sldId="264"/>
            <ac:spMk id="17" creationId="{9153C9C6-B20B-63C1-2EFA-7DD71BC5D822}"/>
          </ac:spMkLst>
        </pc:spChg>
        <pc:spChg chg="mod">
          <ac:chgData name="Thúy Mai" userId="222f1c7e07c9bd7a" providerId="LiveId" clId="{2BE24EEC-783C-4945-9151-A62D6C687D72}" dt="2022-06-27T23:40:01.642" v="227" actId="1076"/>
          <ac:spMkLst>
            <pc:docMk/>
            <pc:sldMk cId="3798204630" sldId="264"/>
            <ac:spMk id="18" creationId="{21CF4B9B-51E8-6C58-9E09-AE595B5C49E8}"/>
          </ac:spMkLst>
        </pc:spChg>
        <pc:spChg chg="mod">
          <ac:chgData name="Thúy Mai" userId="222f1c7e07c9bd7a" providerId="LiveId" clId="{2BE24EEC-783C-4945-9151-A62D6C687D72}" dt="2022-06-27T23:39:40.431" v="220" actId="1076"/>
          <ac:spMkLst>
            <pc:docMk/>
            <pc:sldMk cId="3798204630" sldId="264"/>
            <ac:spMk id="19" creationId="{49294126-14B8-51E6-6C71-4588DB9C722E}"/>
          </ac:spMkLst>
        </pc:spChg>
        <pc:spChg chg="del">
          <ac:chgData name="Thúy Mai" userId="222f1c7e07c9bd7a" providerId="LiveId" clId="{2BE24EEC-783C-4945-9151-A62D6C687D72}" dt="2022-06-27T23:37:27.429" v="177" actId="478"/>
          <ac:spMkLst>
            <pc:docMk/>
            <pc:sldMk cId="3798204630" sldId="264"/>
            <ac:spMk id="20" creationId="{BD31A687-209D-21BA-425D-9817D48392E3}"/>
          </ac:spMkLst>
        </pc:spChg>
        <pc:spChg chg="add mod">
          <ac:chgData name="Thúy Mai" userId="222f1c7e07c9bd7a" providerId="LiveId" clId="{2BE24EEC-783C-4945-9151-A62D6C687D72}" dt="2022-06-27T23:39:00.925" v="207" actId="21"/>
          <ac:spMkLst>
            <pc:docMk/>
            <pc:sldMk cId="3798204630" sldId="264"/>
            <ac:spMk id="21" creationId="{E568BF84-52E5-BC67-92A7-1F39DF8021BB}"/>
          </ac:spMkLst>
        </pc:spChg>
        <pc:spChg chg="mod">
          <ac:chgData name="Thúy Mai" userId="222f1c7e07c9bd7a" providerId="LiveId" clId="{2BE24EEC-783C-4945-9151-A62D6C687D72}" dt="2022-06-27T23:39:57.239" v="225" actId="1076"/>
          <ac:spMkLst>
            <pc:docMk/>
            <pc:sldMk cId="3798204630" sldId="264"/>
            <ac:spMk id="23" creationId="{21168193-3DB9-F123-8594-8007FA05BD68}"/>
          </ac:spMkLst>
        </pc:spChg>
        <pc:spChg chg="mod">
          <ac:chgData name="Thúy Mai" userId="222f1c7e07c9bd7a" providerId="LiveId" clId="{2BE24EEC-783C-4945-9151-A62D6C687D72}" dt="2022-06-27T23:45:12.934" v="332" actId="1076"/>
          <ac:spMkLst>
            <pc:docMk/>
            <pc:sldMk cId="3798204630" sldId="264"/>
            <ac:spMk id="25" creationId="{D693ACCD-3856-2C1A-E587-06F4632BEFF4}"/>
          </ac:spMkLst>
        </pc:spChg>
        <pc:graphicFrameChg chg="add del mod">
          <ac:chgData name="Thúy Mai" userId="222f1c7e07c9bd7a" providerId="LiveId" clId="{2BE24EEC-783C-4945-9151-A62D6C687D72}" dt="2022-06-27T23:36:53.452" v="166"/>
          <ac:graphicFrameMkLst>
            <pc:docMk/>
            <pc:sldMk cId="3798204630" sldId="264"/>
            <ac:graphicFrameMk id="4" creationId="{DC5D4B2A-E3EA-EFED-BE01-10BFAB975397}"/>
          </ac:graphicFrameMkLst>
        </pc:graphicFrameChg>
        <pc:graphicFrameChg chg="add del mod">
          <ac:chgData name="Thúy Mai" userId="222f1c7e07c9bd7a" providerId="LiveId" clId="{2BE24EEC-783C-4945-9151-A62D6C687D72}" dt="2022-06-27T23:37:25.894" v="175"/>
          <ac:graphicFrameMkLst>
            <pc:docMk/>
            <pc:sldMk cId="3798204630" sldId="264"/>
            <ac:graphicFrameMk id="5" creationId="{C9C58D87-20C6-B53F-EB9A-0EC71881A50C}"/>
          </ac:graphicFrameMkLst>
        </pc:graphicFrameChg>
        <pc:graphicFrameChg chg="add del mod">
          <ac:chgData name="Thúy Mai" userId="222f1c7e07c9bd7a" providerId="LiveId" clId="{2BE24EEC-783C-4945-9151-A62D6C687D72}" dt="2022-06-27T23:37:54.048" v="184"/>
          <ac:graphicFrameMkLst>
            <pc:docMk/>
            <pc:sldMk cId="3798204630" sldId="264"/>
            <ac:graphicFrameMk id="7" creationId="{FE3C353A-1FEA-D81C-E675-EFE469D21393}"/>
          </ac:graphicFrameMkLst>
        </pc:graphicFrameChg>
        <pc:picChg chg="add mod modCrop">
          <ac:chgData name="Thúy Mai" userId="222f1c7e07c9bd7a" providerId="LiveId" clId="{2BE24EEC-783C-4945-9151-A62D6C687D72}" dt="2022-06-27T23:39:47.015" v="221" actId="1076"/>
          <ac:picMkLst>
            <pc:docMk/>
            <pc:sldMk cId="3798204630" sldId="264"/>
            <ac:picMk id="3" creationId="{E3DF17CD-95DE-96D9-941B-0100CED4A27B}"/>
          </ac:picMkLst>
        </pc:picChg>
        <pc:picChg chg="del">
          <ac:chgData name="Thúy Mai" userId="222f1c7e07c9bd7a" providerId="LiveId" clId="{2BE24EEC-783C-4945-9151-A62D6C687D72}" dt="2022-06-27T23:35:06.355" v="157" actId="478"/>
          <ac:picMkLst>
            <pc:docMk/>
            <pc:sldMk cId="3798204630" sldId="264"/>
            <ac:picMk id="1026" creationId="{277EACDE-1C30-DEEA-841D-BC52A67BB1FD}"/>
          </ac:picMkLst>
        </pc:picChg>
      </pc:sldChg>
      <pc:sldChg chg="del">
        <pc:chgData name="Thúy Mai" userId="222f1c7e07c9bd7a" providerId="LiveId" clId="{2BE24EEC-783C-4945-9151-A62D6C687D72}" dt="2022-06-27T23:47:02.547" v="334" actId="47"/>
        <pc:sldMkLst>
          <pc:docMk/>
          <pc:sldMk cId="3539352215" sldId="265"/>
        </pc:sldMkLst>
      </pc:sldChg>
      <pc:sldChg chg="addSp delSp modSp mod modAnim">
        <pc:chgData name="Thúy Mai" userId="222f1c7e07c9bd7a" providerId="LiveId" clId="{2BE24EEC-783C-4945-9151-A62D6C687D72}" dt="2022-06-28T02:11:33.951" v="2558"/>
        <pc:sldMkLst>
          <pc:docMk/>
          <pc:sldMk cId="1468986106" sldId="267"/>
        </pc:sldMkLst>
        <pc:spChg chg="mod">
          <ac:chgData name="Thúy Mai" userId="222f1c7e07c9bd7a" providerId="LiveId" clId="{2BE24EEC-783C-4945-9151-A62D6C687D72}" dt="2022-06-27T23:48:10.583" v="423" actId="1076"/>
          <ac:spMkLst>
            <pc:docMk/>
            <pc:sldMk cId="1468986106" sldId="267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48:32.136" v="428" actId="207"/>
          <ac:spMkLst>
            <pc:docMk/>
            <pc:sldMk cId="1468986106" sldId="267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48:12.669" v="424" actId="1076"/>
          <ac:spMkLst>
            <pc:docMk/>
            <pc:sldMk cId="1468986106" sldId="267"/>
            <ac:spMk id="9" creationId="{EA43C221-DC79-F7E5-BBCE-791A377F37C6}"/>
          </ac:spMkLst>
        </pc:spChg>
        <pc:spChg chg="add del mod">
          <ac:chgData name="Thúy Mai" userId="222f1c7e07c9bd7a" providerId="LiveId" clId="{2BE24EEC-783C-4945-9151-A62D6C687D72}" dt="2022-06-27T23:49:51.946" v="448" actId="478"/>
          <ac:spMkLst>
            <pc:docMk/>
            <pc:sldMk cId="1468986106" sldId="267"/>
            <ac:spMk id="10" creationId="{F6FAF104-7EF4-D53D-8D3A-370B74B7C3E7}"/>
          </ac:spMkLst>
        </pc:spChg>
        <pc:spChg chg="add mod">
          <ac:chgData name="Thúy Mai" userId="222f1c7e07c9bd7a" providerId="LiveId" clId="{2BE24EEC-783C-4945-9151-A62D6C687D72}" dt="2022-06-27T23:50:01.124" v="451" actId="1076"/>
          <ac:spMkLst>
            <pc:docMk/>
            <pc:sldMk cId="1468986106" sldId="267"/>
            <ac:spMk id="12" creationId="{BFE989B4-9BF3-B30C-CE08-0DDE3ECA6F3B}"/>
          </ac:spMkLst>
        </pc:spChg>
        <pc:spChg chg="add mod">
          <ac:chgData name="Thúy Mai" userId="222f1c7e07c9bd7a" providerId="LiveId" clId="{2BE24EEC-783C-4945-9151-A62D6C687D72}" dt="2022-06-27T23:50:03.166" v="452" actId="1076"/>
          <ac:spMkLst>
            <pc:docMk/>
            <pc:sldMk cId="1468986106" sldId="267"/>
            <ac:spMk id="13" creationId="{B5CC866B-AFC4-CCEA-441E-53BB61D322F7}"/>
          </ac:spMkLst>
        </pc:spChg>
        <pc:spChg chg="add mod">
          <ac:chgData name="Thúy Mai" userId="222f1c7e07c9bd7a" providerId="LiveId" clId="{2BE24EEC-783C-4945-9151-A62D6C687D72}" dt="2022-06-27T23:50:08.310" v="454"/>
          <ac:spMkLst>
            <pc:docMk/>
            <pc:sldMk cId="1468986106" sldId="267"/>
            <ac:spMk id="14" creationId="{F5D864B0-855A-1A2F-3295-6E9AF1711577}"/>
          </ac:spMkLst>
        </pc:spChg>
        <pc:spChg chg="add mod">
          <ac:chgData name="Thúy Mai" userId="222f1c7e07c9bd7a" providerId="LiveId" clId="{2BE24EEC-783C-4945-9151-A62D6C687D72}" dt="2022-06-27T23:51:00.597" v="492" actId="1076"/>
          <ac:spMkLst>
            <pc:docMk/>
            <pc:sldMk cId="1468986106" sldId="267"/>
            <ac:spMk id="15" creationId="{8E1322F7-E9F3-8E60-0B68-C602E2FA0183}"/>
          </ac:spMkLst>
        </pc:spChg>
        <pc:spChg chg="add mod">
          <ac:chgData name="Thúy Mai" userId="222f1c7e07c9bd7a" providerId="LiveId" clId="{2BE24EEC-783C-4945-9151-A62D6C687D72}" dt="2022-06-27T23:52:24.440" v="556" actId="1076"/>
          <ac:spMkLst>
            <pc:docMk/>
            <pc:sldMk cId="1468986106" sldId="267"/>
            <ac:spMk id="16" creationId="{DE4B568D-8157-5320-3BC0-4B014C88B08A}"/>
          </ac:spMkLst>
        </pc:spChg>
        <pc:spChg chg="add del mod">
          <ac:chgData name="Thúy Mai" userId="222f1c7e07c9bd7a" providerId="LiveId" clId="{2BE24EEC-783C-4945-9151-A62D6C687D72}" dt="2022-06-27T23:50:47.199" v="487" actId="478"/>
          <ac:spMkLst>
            <pc:docMk/>
            <pc:sldMk cId="1468986106" sldId="267"/>
            <ac:spMk id="17" creationId="{6AF4CA72-A2B7-5F67-7626-7800FDAE0392}"/>
          </ac:spMkLst>
        </pc:spChg>
        <pc:spChg chg="add del mod">
          <ac:chgData name="Thúy Mai" userId="222f1c7e07c9bd7a" providerId="LiveId" clId="{2BE24EEC-783C-4945-9151-A62D6C687D72}" dt="2022-06-27T23:52:34.676" v="560" actId="478"/>
          <ac:spMkLst>
            <pc:docMk/>
            <pc:sldMk cId="1468986106" sldId="267"/>
            <ac:spMk id="19" creationId="{193D77D0-B740-5248-F125-7B6A48ABF547}"/>
          </ac:spMkLst>
        </pc:spChg>
        <pc:spChg chg="add mod">
          <ac:chgData name="Thúy Mai" userId="222f1c7e07c9bd7a" providerId="LiveId" clId="{2BE24EEC-783C-4945-9151-A62D6C687D72}" dt="2022-06-27T23:52:23.018" v="555" actId="1076"/>
          <ac:spMkLst>
            <pc:docMk/>
            <pc:sldMk cId="1468986106" sldId="267"/>
            <ac:spMk id="20" creationId="{9EC90BFC-5414-4840-2C2A-17E21CDA2A86}"/>
          </ac:spMkLst>
        </pc:spChg>
        <pc:spChg chg="add mod">
          <ac:chgData name="Thúy Mai" userId="222f1c7e07c9bd7a" providerId="LiveId" clId="{2BE24EEC-783C-4945-9151-A62D6C687D72}" dt="2022-06-27T23:52:59.826" v="568" actId="1076"/>
          <ac:spMkLst>
            <pc:docMk/>
            <pc:sldMk cId="1468986106" sldId="267"/>
            <ac:spMk id="21" creationId="{8A547802-43E1-3282-EAEE-72D049EAA102}"/>
          </ac:spMkLst>
        </pc:spChg>
        <pc:graphicFrameChg chg="add del mod">
          <ac:chgData name="Thúy Mai" userId="222f1c7e07c9bd7a" providerId="LiveId" clId="{2BE24EEC-783C-4945-9151-A62D6C687D72}" dt="2022-06-27T23:49:10.154" v="435"/>
          <ac:graphicFrameMkLst>
            <pc:docMk/>
            <pc:sldMk cId="1468986106" sldId="267"/>
            <ac:graphicFrameMk id="2" creationId="{E6B35CC8-DF1F-F0C5-54CE-E803BC3D581E}"/>
          </ac:graphicFrameMkLst>
        </pc:graphicFrameChg>
        <pc:graphicFrameChg chg="add del mod">
          <ac:chgData name="Thúy Mai" userId="222f1c7e07c9bd7a" providerId="LiveId" clId="{2BE24EEC-783C-4945-9151-A62D6C687D72}" dt="2022-06-27T23:50:42.050" v="483"/>
          <ac:graphicFrameMkLst>
            <pc:docMk/>
            <pc:sldMk cId="1468986106" sldId="267"/>
            <ac:graphicFrameMk id="4" creationId="{782EE8F7-554B-E30F-F6DE-DAC0934B45C7}"/>
          </ac:graphicFrameMkLst>
        </pc:graphicFrameChg>
        <pc:graphicFrameChg chg="add del mod">
          <ac:chgData name="Thúy Mai" userId="222f1c7e07c9bd7a" providerId="LiveId" clId="{2BE24EEC-783C-4945-9151-A62D6C687D72}" dt="2022-06-27T23:51:26.776" v="496"/>
          <ac:graphicFrameMkLst>
            <pc:docMk/>
            <pc:sldMk cId="1468986106" sldId="267"/>
            <ac:graphicFrameMk id="7" creationId="{2E1391CD-0CFB-BEE2-205C-FC5B0DA39E29}"/>
          </ac:graphicFrameMkLst>
        </pc:graphicFrameChg>
        <pc:picChg chg="mod">
          <ac:chgData name="Thúy Mai" userId="222f1c7e07c9bd7a" providerId="LiveId" clId="{2BE24EEC-783C-4945-9151-A62D6C687D72}" dt="2022-06-27T23:49:03.137" v="432" actId="1076"/>
          <ac:picMkLst>
            <pc:docMk/>
            <pc:sldMk cId="1468986106" sldId="267"/>
            <ac:picMk id="11" creationId="{B081EF4B-FC31-97E3-17E1-355278F85A0E}"/>
          </ac:picMkLst>
        </pc:picChg>
      </pc:sldChg>
      <pc:sldChg chg="addSp delSp modSp mod delAnim modAnim">
        <pc:chgData name="Thúy Mai" userId="222f1c7e07c9bd7a" providerId="LiveId" clId="{2BE24EEC-783C-4945-9151-A62D6C687D72}" dt="2022-06-28T02:00:19.255" v="2297" actId="478"/>
        <pc:sldMkLst>
          <pc:docMk/>
          <pc:sldMk cId="395271926" sldId="314"/>
        </pc:sldMkLst>
        <pc:spChg chg="mod">
          <ac:chgData name="Thúy Mai" userId="222f1c7e07c9bd7a" providerId="LiveId" clId="{2BE24EEC-783C-4945-9151-A62D6C687D72}" dt="2022-06-28T02:00:11.849" v="2294" actId="14100"/>
          <ac:spMkLst>
            <pc:docMk/>
            <pc:sldMk cId="395271926" sldId="314"/>
            <ac:spMk id="8" creationId="{3848CDFB-15C6-8C41-56C9-1E7460FA8970}"/>
          </ac:spMkLst>
        </pc:spChg>
        <pc:spChg chg="mod">
          <ac:chgData name="Thúy Mai" userId="222f1c7e07c9bd7a" providerId="LiveId" clId="{2BE24EEC-783C-4945-9151-A62D6C687D72}" dt="2022-06-28T02:00:16.076" v="2296" actId="14100"/>
          <ac:spMkLst>
            <pc:docMk/>
            <pc:sldMk cId="395271926" sldId="314"/>
            <ac:spMk id="12" creationId="{E9016172-BD3E-62F6-E0CB-63E695A10A4C}"/>
          </ac:spMkLst>
        </pc:spChg>
        <pc:spChg chg="del">
          <ac:chgData name="Thúy Mai" userId="222f1c7e07c9bd7a" providerId="LiveId" clId="{2BE24EEC-783C-4945-9151-A62D6C687D72}" dt="2022-06-28T01:59:46.695" v="2284" actId="478"/>
          <ac:spMkLst>
            <pc:docMk/>
            <pc:sldMk cId="395271926" sldId="314"/>
            <ac:spMk id="13" creationId="{40B18EED-4E3A-045C-B0C1-7FEA5254C0AC}"/>
          </ac:spMkLst>
        </pc:spChg>
        <pc:spChg chg="add del mod">
          <ac:chgData name="Thúy Mai" userId="222f1c7e07c9bd7a" providerId="LiveId" clId="{2BE24EEC-783C-4945-9151-A62D6C687D72}" dt="2022-06-28T02:00:19.255" v="2297" actId="478"/>
          <ac:spMkLst>
            <pc:docMk/>
            <pc:sldMk cId="395271926" sldId="314"/>
            <ac:spMk id="14" creationId="{36720E3B-E48C-A20C-E5BE-A37009E40F34}"/>
          </ac:spMkLst>
        </pc:spChg>
        <pc:spChg chg="add mod">
          <ac:chgData name="Thúy Mai" userId="222f1c7e07c9bd7a" providerId="LiveId" clId="{2BE24EEC-783C-4945-9151-A62D6C687D72}" dt="2022-06-28T02:00:04.011" v="2291" actId="1076"/>
          <ac:spMkLst>
            <pc:docMk/>
            <pc:sldMk cId="395271926" sldId="314"/>
            <ac:spMk id="15" creationId="{5450BA84-E533-7CAC-F5C5-A6962876BD98}"/>
          </ac:spMkLst>
        </pc:spChg>
        <pc:graphicFrameChg chg="add del mod">
          <ac:chgData name="Thúy Mai" userId="222f1c7e07c9bd7a" providerId="LiveId" clId="{2BE24EEC-783C-4945-9151-A62D6C687D72}" dt="2022-06-28T01:59:26.862" v="2274"/>
          <ac:graphicFrameMkLst>
            <pc:docMk/>
            <pc:sldMk cId="395271926" sldId="314"/>
            <ac:graphicFrameMk id="2" creationId="{E222FEE4-100F-03DF-B405-77A4653BC336}"/>
          </ac:graphicFrameMkLst>
        </pc:graphicFrameChg>
      </pc:sldChg>
      <pc:sldChg chg="addSp delSp modSp mod modAnim">
        <pc:chgData name="Thúy Mai" userId="222f1c7e07c9bd7a" providerId="LiveId" clId="{2BE24EEC-783C-4945-9151-A62D6C687D72}" dt="2022-06-28T02:02:11.565" v="2354" actId="14100"/>
        <pc:sldMkLst>
          <pc:docMk/>
          <pc:sldMk cId="1804175190" sldId="315"/>
        </pc:sldMkLst>
        <pc:spChg chg="mod">
          <ac:chgData name="Thúy Mai" userId="222f1c7e07c9bd7a" providerId="LiveId" clId="{2BE24EEC-783C-4945-9151-A62D6C687D72}" dt="2022-06-28T02:00:34.668" v="2320" actId="20577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2BE24EEC-783C-4945-9151-A62D6C687D72}" dt="2022-06-28T02:02:06.664" v="2352" actId="14100"/>
          <ac:spMkLst>
            <pc:docMk/>
            <pc:sldMk cId="1804175190" sldId="315"/>
            <ac:spMk id="8" creationId="{3848CDFB-15C6-8C41-56C9-1E7460FA8970}"/>
          </ac:spMkLst>
        </pc:spChg>
        <pc:spChg chg="add mod">
          <ac:chgData name="Thúy Mai" userId="222f1c7e07c9bd7a" providerId="LiveId" clId="{2BE24EEC-783C-4945-9151-A62D6C687D72}" dt="2022-06-28T02:02:08.964" v="2353" actId="14100"/>
          <ac:spMkLst>
            <pc:docMk/>
            <pc:sldMk cId="1804175190" sldId="315"/>
            <ac:spMk id="10" creationId="{A831D444-730C-DB74-305D-EEC7350C60F2}"/>
          </ac:spMkLst>
        </pc:spChg>
        <pc:spChg chg="add mod">
          <ac:chgData name="Thúy Mai" userId="222f1c7e07c9bd7a" providerId="LiveId" clId="{2BE24EEC-783C-4945-9151-A62D6C687D72}" dt="2022-06-28T02:02:11.565" v="2354" actId="14100"/>
          <ac:spMkLst>
            <pc:docMk/>
            <pc:sldMk cId="1804175190" sldId="315"/>
            <ac:spMk id="11" creationId="{BB9B7585-2AE9-78F0-6CCA-C77FA6095DF1}"/>
          </ac:spMkLst>
        </pc:spChg>
        <pc:spChg chg="mod">
          <ac:chgData name="Thúy Mai" userId="222f1c7e07c9bd7a" providerId="LiveId" clId="{2BE24EEC-783C-4945-9151-A62D6C687D72}" dt="2022-06-28T02:01:05.143" v="2329" actId="14100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2BE24EEC-783C-4945-9151-A62D6C687D72}" dt="2022-06-28T02:00:52.645" v="2323"/>
          <ac:graphicFrameMkLst>
            <pc:docMk/>
            <pc:sldMk cId="1804175190" sldId="315"/>
            <ac:graphicFrameMk id="2" creationId="{13ADC79F-CF96-26CB-E139-BFAB31AA33EB}"/>
          </ac:graphicFrameMkLst>
        </pc:graphicFrameChg>
        <pc:graphicFrameChg chg="add del mod">
          <ac:chgData name="Thúy Mai" userId="222f1c7e07c9bd7a" providerId="LiveId" clId="{2BE24EEC-783C-4945-9151-A62D6C687D72}" dt="2022-06-28T02:01:26.295" v="2337"/>
          <ac:graphicFrameMkLst>
            <pc:docMk/>
            <pc:sldMk cId="1804175190" sldId="315"/>
            <ac:graphicFrameMk id="3" creationId="{05670EC3-011F-CE05-E517-1B080BFF43B7}"/>
          </ac:graphicFrameMkLst>
        </pc:graphicFrameChg>
        <pc:graphicFrameChg chg="add del mod">
          <ac:chgData name="Thúy Mai" userId="222f1c7e07c9bd7a" providerId="LiveId" clId="{2BE24EEC-783C-4945-9151-A62D6C687D72}" dt="2022-06-28T02:01:36.737" v="2343"/>
          <ac:graphicFrameMkLst>
            <pc:docMk/>
            <pc:sldMk cId="1804175190" sldId="315"/>
            <ac:graphicFrameMk id="6" creationId="{0C66B4A3-723C-C44C-602D-2EE3254A0C4C}"/>
          </ac:graphicFrameMkLst>
        </pc:graphicFrameChg>
        <pc:picChg chg="mod">
          <ac:chgData name="Thúy Mai" userId="222f1c7e07c9bd7a" providerId="LiveId" clId="{2BE24EEC-783C-4945-9151-A62D6C687D72}" dt="2022-06-28T02:01:06.963" v="2330" actId="1076"/>
          <ac:picMkLst>
            <pc:docMk/>
            <pc:sldMk cId="1804175190" sldId="315"/>
            <ac:picMk id="9" creationId="{F43208F5-31E4-55AB-891C-2F9BA3A4377C}"/>
          </ac:picMkLst>
        </pc:picChg>
      </pc:sldChg>
      <pc:sldChg chg="addSp delSp modSp mod modAnim">
        <pc:chgData name="Thúy Mai" userId="222f1c7e07c9bd7a" providerId="LiveId" clId="{2BE24EEC-783C-4945-9151-A62D6C687D72}" dt="2022-06-28T02:40:13.653" v="2602"/>
        <pc:sldMkLst>
          <pc:docMk/>
          <pc:sldMk cId="51071123" sldId="318"/>
        </pc:sldMkLst>
        <pc:spChg chg="mod">
          <ac:chgData name="Thúy Mai" userId="222f1c7e07c9bd7a" providerId="LiveId" clId="{2BE24EEC-783C-4945-9151-A62D6C687D72}" dt="2022-06-28T02:02:28.081" v="2375" actId="20577"/>
          <ac:spMkLst>
            <pc:docMk/>
            <pc:sldMk cId="51071123" sldId="318"/>
            <ac:spMk id="4" creationId="{A08D4735-63C1-4F13-B5A7-14243DE4D769}"/>
          </ac:spMkLst>
        </pc:spChg>
        <pc:spChg chg="del">
          <ac:chgData name="Thúy Mai" userId="222f1c7e07c9bd7a" providerId="LiveId" clId="{2BE24EEC-783C-4945-9151-A62D6C687D72}" dt="2022-06-28T02:03:26.637" v="2404" actId="478"/>
          <ac:spMkLst>
            <pc:docMk/>
            <pc:sldMk cId="51071123" sldId="318"/>
            <ac:spMk id="5" creationId="{9D2F0636-62D9-1F01-C312-03C695BB547C}"/>
          </ac:spMkLst>
        </pc:spChg>
        <pc:spChg chg="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5" creationId="{88B0B1EB-8A48-19C5-08C6-A5D1DADD87E3}"/>
          </ac:spMkLst>
        </pc:spChg>
        <pc:spChg chg="add 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6" creationId="{06AD03EE-D12A-6506-5D25-78774E2EE088}"/>
          </ac:spMkLst>
        </pc:spChg>
        <pc:graphicFrameChg chg="add del mod">
          <ac:chgData name="Thúy Mai" userId="222f1c7e07c9bd7a" providerId="LiveId" clId="{2BE24EEC-783C-4945-9151-A62D6C687D72}" dt="2022-06-28T02:03:30.041" v="2407"/>
          <ac:graphicFrameMkLst>
            <pc:docMk/>
            <pc:sldMk cId="51071123" sldId="318"/>
            <ac:graphicFrameMk id="3" creationId="{BE5CEADE-DFB4-45D5-DEE7-60AC965DEB8E}"/>
          </ac:graphicFrameMkLst>
        </pc:graphicFrameChg>
        <pc:picChg chg="mod">
          <ac:chgData name="Thúy Mai" userId="222f1c7e07c9bd7a" providerId="LiveId" clId="{2BE24EEC-783C-4945-9151-A62D6C687D72}" dt="2022-06-28T02:03:42.225" v="2412" actId="1076"/>
          <ac:picMkLst>
            <pc:docMk/>
            <pc:sldMk cId="51071123" sldId="318"/>
            <ac:picMk id="14" creationId="{7A664FE0-6EB0-79F2-4D01-3C0D606752E4}"/>
          </ac:picMkLst>
        </pc:picChg>
      </pc:sldChg>
      <pc:sldChg chg="addSp delSp modSp mod">
        <pc:chgData name="Thúy Mai" userId="222f1c7e07c9bd7a" providerId="LiveId" clId="{2BE24EEC-783C-4945-9151-A62D6C687D72}" dt="2022-06-28T02:08:20.347" v="2535" actId="207"/>
        <pc:sldMkLst>
          <pc:docMk/>
          <pc:sldMk cId="4030344725" sldId="347"/>
        </pc:sldMkLst>
        <pc:spChg chg="mod">
          <ac:chgData name="Thúy Mai" userId="222f1c7e07c9bd7a" providerId="LiveId" clId="{2BE24EEC-783C-4945-9151-A62D6C687D72}" dt="2022-06-28T02:07:35.515" v="2522" actId="14100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7:32.548" v="2521" actId="14100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2BE24EEC-783C-4945-9151-A62D6C687D72}" dt="2022-06-28T02:07:41.106" v="2524" actId="1076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8:17.191" v="2534" actId="207"/>
          <ac:spMkLst>
            <pc:docMk/>
            <pc:sldMk cId="4030344725" sldId="347"/>
            <ac:spMk id="12" creationId="{30AFDA23-BBD9-037A-B386-7DC1AE229F7E}"/>
          </ac:spMkLst>
        </pc:spChg>
        <pc:spChg chg="mod">
          <ac:chgData name="Thúy Mai" userId="222f1c7e07c9bd7a" providerId="LiveId" clId="{2BE24EEC-783C-4945-9151-A62D6C687D72}" dt="2022-06-28T02:08:20.347" v="2535" actId="207"/>
          <ac:spMkLst>
            <pc:docMk/>
            <pc:sldMk cId="4030344725" sldId="347"/>
            <ac:spMk id="13" creationId="{50C4215F-D28C-1638-9EC0-EF0CA805A455}"/>
          </ac:spMkLst>
        </pc:spChg>
        <pc:spChg chg="add del mod">
          <ac:chgData name="Thúy Mai" userId="222f1c7e07c9bd7a" providerId="LiveId" clId="{2BE24EEC-783C-4945-9151-A62D6C687D72}" dt="2022-06-28T02:07:12.236" v="2514" actId="478"/>
          <ac:spMkLst>
            <pc:docMk/>
            <pc:sldMk cId="4030344725" sldId="347"/>
            <ac:spMk id="15" creationId="{12C1FCF8-334E-1DD9-EBD7-0ED0C23C976C}"/>
          </ac:spMkLst>
        </pc:spChg>
        <pc:graphicFrameChg chg="add del mod">
          <ac:chgData name="Thúy Mai" userId="222f1c7e07c9bd7a" providerId="LiveId" clId="{2BE24EEC-783C-4945-9151-A62D6C687D72}" dt="2022-06-28T02:06:35.107" v="2501"/>
          <ac:graphicFrameMkLst>
            <pc:docMk/>
            <pc:sldMk cId="4030344725" sldId="347"/>
            <ac:graphicFrameMk id="3" creationId="{F2D4FF2B-DA13-5A3C-3D63-A5E0A01E5F26}"/>
          </ac:graphicFrameMkLst>
        </pc:graphicFrameChg>
        <pc:picChg chg="mod">
          <ac:chgData name="Thúy Mai" userId="222f1c7e07c9bd7a" providerId="LiveId" clId="{2BE24EEC-783C-4945-9151-A62D6C687D72}" dt="2022-06-28T02:07:29.889" v="2520" actId="1076"/>
          <ac:picMkLst>
            <pc:docMk/>
            <pc:sldMk cId="4030344725" sldId="347"/>
            <ac:picMk id="10" creationId="{DDA6258E-FF38-9EEE-2B72-05F7859DA9DE}"/>
          </ac:picMkLst>
        </pc:picChg>
        <pc:picChg chg="mod">
          <ac:chgData name="Thúy Mai" userId="222f1c7e07c9bd7a" providerId="LiveId" clId="{2BE24EEC-783C-4945-9151-A62D6C687D72}" dt="2022-06-28T02:07:42.641" v="2525" actId="1076"/>
          <ac:picMkLst>
            <pc:docMk/>
            <pc:sldMk cId="4030344725" sldId="347"/>
            <ac:picMk id="14" creationId="{4E1391D0-D869-75FB-DAA5-9F9F79A19AE1}"/>
          </ac:picMkLst>
        </pc:picChg>
      </pc:sldChg>
      <pc:sldChg chg="addSp delSp modSp mod">
        <pc:chgData name="Thúy Mai" userId="222f1c7e07c9bd7a" providerId="LiveId" clId="{2BE24EEC-783C-4945-9151-A62D6C687D72}" dt="2022-06-28T02:05:52.845" v="2498" actId="1076"/>
        <pc:sldMkLst>
          <pc:docMk/>
          <pc:sldMk cId="1313195798" sldId="348"/>
        </pc:sldMkLst>
        <pc:spChg chg="mod">
          <ac:chgData name="Thúy Mai" userId="222f1c7e07c9bd7a" providerId="LiveId" clId="{2BE24EEC-783C-4945-9151-A62D6C687D72}" dt="2022-06-28T02:04:25.277" v="2452" actId="20577"/>
          <ac:spMkLst>
            <pc:docMk/>
            <pc:sldMk cId="1313195798" sldId="348"/>
            <ac:spMk id="4" creationId="{A08D4735-63C1-4F13-B5A7-14243DE4D769}"/>
          </ac:spMkLst>
        </pc:spChg>
        <pc:spChg chg="mod">
          <ac:chgData name="Thúy Mai" userId="222f1c7e07c9bd7a" providerId="LiveId" clId="{2BE24EEC-783C-4945-9151-A62D6C687D72}" dt="2022-06-28T02:05:35.181" v="2494" actId="14100"/>
          <ac:spMkLst>
            <pc:docMk/>
            <pc:sldMk cId="1313195798" sldId="348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5:48.737" v="2497" actId="14100"/>
          <ac:spMkLst>
            <pc:docMk/>
            <pc:sldMk cId="1313195798" sldId="348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5:52.845" v="2498" actId="1076"/>
          <ac:spMkLst>
            <pc:docMk/>
            <pc:sldMk cId="1313195798" sldId="348"/>
            <ac:spMk id="15" creationId="{88B0B1EB-8A48-19C5-08C6-A5D1DADD87E3}"/>
          </ac:spMkLst>
        </pc:spChg>
        <pc:graphicFrameChg chg="add del mod">
          <ac:chgData name="Thúy Mai" userId="222f1c7e07c9bd7a" providerId="LiveId" clId="{2BE24EEC-783C-4945-9151-A62D6C687D72}" dt="2022-06-28T02:05:15.387" v="2477"/>
          <ac:graphicFrameMkLst>
            <pc:docMk/>
            <pc:sldMk cId="1313195798" sldId="348"/>
            <ac:graphicFrameMk id="3" creationId="{263238CB-7653-EF63-5ADC-33158876FBEC}"/>
          </ac:graphicFrameMkLst>
        </pc:graphicFrameChg>
        <pc:picChg chg="mod">
          <ac:chgData name="Thúy Mai" userId="222f1c7e07c9bd7a" providerId="LiveId" clId="{2BE24EEC-783C-4945-9151-A62D6C687D72}" dt="2022-06-28T02:05:37.792" v="2495" actId="1076"/>
          <ac:picMkLst>
            <pc:docMk/>
            <pc:sldMk cId="1313195798" sldId="348"/>
            <ac:picMk id="14" creationId="{7A664FE0-6EB0-79F2-4D01-3C0D606752E4}"/>
          </ac:picMkLst>
        </pc:picChg>
      </pc:sldChg>
      <pc:sldChg chg="del">
        <pc:chgData name="Thúy Mai" userId="222f1c7e07c9bd7a" providerId="LiveId" clId="{2BE24EEC-783C-4945-9151-A62D6C687D72}" dt="2022-06-28T02:08:35.537" v="2536" actId="47"/>
        <pc:sldMkLst>
          <pc:docMk/>
          <pc:sldMk cId="3508793432" sldId="349"/>
        </pc:sldMkLst>
      </pc:sldChg>
      <pc:sldChg chg="del">
        <pc:chgData name="Thúy Mai" userId="222f1c7e07c9bd7a" providerId="LiveId" clId="{2BE24EEC-783C-4945-9151-A62D6C687D72}" dt="2022-06-28T02:08:43.559" v="2538" actId="47"/>
        <pc:sldMkLst>
          <pc:docMk/>
          <pc:sldMk cId="604980910" sldId="350"/>
        </pc:sldMkLst>
      </pc:sldChg>
      <pc:sldChg chg="del">
        <pc:chgData name="Thúy Mai" userId="222f1c7e07c9bd7a" providerId="LiveId" clId="{2BE24EEC-783C-4945-9151-A62D6C687D72}" dt="2022-06-27T23:30:53.165" v="82" actId="47"/>
        <pc:sldMkLst>
          <pc:docMk/>
          <pc:sldMk cId="3282164286" sldId="351"/>
        </pc:sldMkLst>
      </pc:sldChg>
      <pc:sldChg chg="addSp delSp modSp mod">
        <pc:chgData name="Thúy Mai" userId="222f1c7e07c9bd7a" providerId="LiveId" clId="{2BE24EEC-783C-4945-9151-A62D6C687D72}" dt="2022-06-27T23:32:30.378" v="112" actId="14100"/>
        <pc:sldMkLst>
          <pc:docMk/>
          <pc:sldMk cId="1303311933" sldId="352"/>
        </pc:sldMkLst>
        <pc:spChg chg="mod">
          <ac:chgData name="Thúy Mai" userId="222f1c7e07c9bd7a" providerId="LiveId" clId="{2BE24EEC-783C-4945-9151-A62D6C687D72}" dt="2022-06-27T23:32:30.378" v="112" actId="14100"/>
          <ac:spMkLst>
            <pc:docMk/>
            <pc:sldMk cId="1303311933" sldId="352"/>
            <ac:spMk id="9" creationId="{557A2CA3-F833-26E9-3DBC-DAE7F95607FB}"/>
          </ac:spMkLst>
        </pc:spChg>
        <pc:spChg chg="mod">
          <ac:chgData name="Thúy Mai" userId="222f1c7e07c9bd7a" providerId="LiveId" clId="{2BE24EEC-783C-4945-9151-A62D6C687D72}" dt="2022-06-27T23:32:14.517" v="109" actId="14100"/>
          <ac:spMkLst>
            <pc:docMk/>
            <pc:sldMk cId="1303311933" sldId="352"/>
            <ac:spMk id="11" creationId="{664E746E-03D3-2814-06CE-FB1BCD23726C}"/>
          </ac:spMkLst>
        </pc:spChg>
        <pc:spChg chg="add del mod">
          <ac:chgData name="Thúy Mai" userId="222f1c7e07c9bd7a" providerId="LiveId" clId="{2BE24EEC-783C-4945-9151-A62D6C687D72}" dt="2022-06-27T23:31:35.619" v="99" actId="478"/>
          <ac:spMkLst>
            <pc:docMk/>
            <pc:sldMk cId="1303311933" sldId="352"/>
            <ac:spMk id="13" creationId="{AC7BFE65-1EF8-0B41-39CA-E24A512A2422}"/>
          </ac:spMkLst>
        </pc:spChg>
        <pc:graphicFrameChg chg="add del mod">
          <ac:chgData name="Thúy Mai" userId="222f1c7e07c9bd7a" providerId="LiveId" clId="{2BE24EEC-783C-4945-9151-A62D6C687D72}" dt="2022-06-27T23:30:55.884" v="85"/>
          <ac:graphicFrameMkLst>
            <pc:docMk/>
            <pc:sldMk cId="1303311933" sldId="352"/>
            <ac:graphicFrameMk id="2" creationId="{93F55FEC-737A-270B-41A0-35E3715A88B9}"/>
          </ac:graphicFrameMkLst>
        </pc:graphicFrameChg>
        <pc:picChg chg="mod">
          <ac:chgData name="Thúy Mai" userId="222f1c7e07c9bd7a" providerId="LiveId" clId="{2BE24EEC-783C-4945-9151-A62D6C687D72}" dt="2022-06-27T23:31:20.456" v="95" actId="1076"/>
          <ac:picMkLst>
            <pc:docMk/>
            <pc:sldMk cId="1303311933" sldId="352"/>
            <ac:picMk id="12" creationId="{F763AEBF-3AC6-E658-5AA8-EB6A5FF03C25}"/>
          </ac:picMkLst>
        </pc:picChg>
      </pc:sldChg>
      <pc:sldChg chg="del">
        <pc:chgData name="Thúy Mai" userId="222f1c7e07c9bd7a" providerId="LiveId" clId="{2BE24EEC-783C-4945-9151-A62D6C687D72}" dt="2022-06-27T23:46:58.186" v="333" actId="47"/>
        <pc:sldMkLst>
          <pc:docMk/>
          <pc:sldMk cId="4264943291" sldId="353"/>
        </pc:sldMkLst>
      </pc:sldChg>
      <pc:sldChg chg="del">
        <pc:chgData name="Thúy Mai" userId="222f1c7e07c9bd7a" providerId="LiveId" clId="{2BE24EEC-783C-4945-9151-A62D6C687D72}" dt="2022-06-27T23:47:06.487" v="335" actId="47"/>
        <pc:sldMkLst>
          <pc:docMk/>
          <pc:sldMk cId="3218052884" sldId="354"/>
        </pc:sldMkLst>
      </pc:sldChg>
      <pc:sldChg chg="del">
        <pc:chgData name="Thúy Mai" userId="222f1c7e07c9bd7a" providerId="LiveId" clId="{2BE24EEC-783C-4945-9151-A62D6C687D72}" dt="2022-06-28T00:40:31.311" v="928" actId="47"/>
        <pc:sldMkLst>
          <pc:docMk/>
          <pc:sldMk cId="2993237978" sldId="355"/>
        </pc:sldMkLst>
      </pc:sldChg>
      <pc:sldChg chg="del">
        <pc:chgData name="Thúy Mai" userId="222f1c7e07c9bd7a" providerId="LiveId" clId="{2BE24EEC-783C-4945-9151-A62D6C687D72}" dt="2022-06-28T00:40:32.215" v="929" actId="47"/>
        <pc:sldMkLst>
          <pc:docMk/>
          <pc:sldMk cId="440382779" sldId="356"/>
        </pc:sldMkLst>
      </pc:sldChg>
      <pc:sldChg chg="del">
        <pc:chgData name="Thúy Mai" userId="222f1c7e07c9bd7a" providerId="LiveId" clId="{2BE24EEC-783C-4945-9151-A62D6C687D72}" dt="2022-06-28T00:40:32.663" v="930" actId="47"/>
        <pc:sldMkLst>
          <pc:docMk/>
          <pc:sldMk cId="1439731212" sldId="358"/>
        </pc:sldMkLst>
      </pc:sldChg>
      <pc:sldChg chg="del">
        <pc:chgData name="Thúy Mai" userId="222f1c7e07c9bd7a" providerId="LiveId" clId="{2BE24EEC-783C-4945-9151-A62D6C687D72}" dt="2022-06-28T00:41:39.509" v="933" actId="47"/>
        <pc:sldMkLst>
          <pc:docMk/>
          <pc:sldMk cId="1417254094" sldId="359"/>
        </pc:sldMkLst>
      </pc:sldChg>
      <pc:sldChg chg="del ord">
        <pc:chgData name="Thúy Mai" userId="222f1c7e07c9bd7a" providerId="LiveId" clId="{2BE24EEC-783C-4945-9151-A62D6C687D72}" dt="2022-06-28T02:08:41.707" v="2537" actId="47"/>
        <pc:sldMkLst>
          <pc:docMk/>
          <pc:sldMk cId="3036023184" sldId="361"/>
        </pc:sldMkLst>
      </pc:sldChg>
      <pc:sldChg chg="addSp delSp modSp mod delAnim modAnim">
        <pc:chgData name="Thúy Mai" userId="222f1c7e07c9bd7a" providerId="LiveId" clId="{2BE24EEC-783C-4945-9151-A62D6C687D72}" dt="2022-06-28T00:53:04.535" v="1240"/>
        <pc:sldMkLst>
          <pc:docMk/>
          <pc:sldMk cId="1769016436" sldId="362"/>
        </pc:sldMkLst>
        <pc:spChg chg="mod">
          <ac:chgData name="Thúy Mai" userId="222f1c7e07c9bd7a" providerId="LiveId" clId="{2BE24EEC-783C-4945-9151-A62D6C687D72}" dt="2022-06-28T00:50:52.715" v="1178" actId="1076"/>
          <ac:spMkLst>
            <pc:docMk/>
            <pc:sldMk cId="1769016436" sldId="362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42:06.469" v="942" actId="403"/>
          <ac:spMkLst>
            <pc:docMk/>
            <pc:sldMk cId="1769016436" sldId="362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0:47:01.427" v="1106" actId="478"/>
          <ac:spMkLst>
            <pc:docMk/>
            <pc:sldMk cId="1769016436" sldId="362"/>
            <ac:spMk id="12" creationId="{2722071B-D9B0-026F-47F5-5ED99958AF13}"/>
          </ac:spMkLst>
        </pc:spChg>
        <pc:spChg chg="add del mod">
          <ac:chgData name="Thúy Mai" userId="222f1c7e07c9bd7a" providerId="LiveId" clId="{2BE24EEC-783C-4945-9151-A62D6C687D72}" dt="2022-06-28T00:51:06.918" v="1182" actId="478"/>
          <ac:spMkLst>
            <pc:docMk/>
            <pc:sldMk cId="1769016436" sldId="362"/>
            <ac:spMk id="13" creationId="{2DBC09CC-8127-A941-880C-270D3F16D399}"/>
          </ac:spMkLst>
        </pc:spChg>
        <pc:spChg chg="mod">
          <ac:chgData name="Thúy Mai" userId="222f1c7e07c9bd7a" providerId="LiveId" clId="{2BE24EEC-783C-4945-9151-A62D6C687D72}" dt="2022-06-28T00:50:56.907" v="1179" actId="1076"/>
          <ac:spMkLst>
            <pc:docMk/>
            <pc:sldMk cId="1769016436" sldId="362"/>
            <ac:spMk id="14" creationId="{B1DE4FC2-EE60-1961-4261-992362A59C91}"/>
          </ac:spMkLst>
        </pc:spChg>
        <pc:spChg chg="add mod">
          <ac:chgData name="Thúy Mai" userId="222f1c7e07c9bd7a" providerId="LiveId" clId="{2BE24EEC-783C-4945-9151-A62D6C687D72}" dt="2022-06-28T00:52:33.704" v="1215" actId="14100"/>
          <ac:spMkLst>
            <pc:docMk/>
            <pc:sldMk cId="1769016436" sldId="362"/>
            <ac:spMk id="15" creationId="{05168886-72D2-6C68-0692-E1FA61CB80D4}"/>
          </ac:spMkLst>
        </pc:spChg>
        <pc:spChg chg="del">
          <ac:chgData name="Thúy Mai" userId="222f1c7e07c9bd7a" providerId="LiveId" clId="{2BE24EEC-783C-4945-9151-A62D6C687D72}" dt="2022-06-28T00:47:03.460" v="1107" actId="478"/>
          <ac:spMkLst>
            <pc:docMk/>
            <pc:sldMk cId="1769016436" sldId="362"/>
            <ac:spMk id="17" creationId="{45D6CE80-CF12-6F8D-5B68-EAEA43F77C1F}"/>
          </ac:spMkLst>
        </pc:spChg>
        <pc:spChg chg="mod">
          <ac:chgData name="Thúy Mai" userId="222f1c7e07c9bd7a" providerId="LiveId" clId="{2BE24EEC-783C-4945-9151-A62D6C687D72}" dt="2022-06-28T00:50:50.567" v="1177" actId="1076"/>
          <ac:spMkLst>
            <pc:docMk/>
            <pc:sldMk cId="1769016436" sldId="362"/>
            <ac:spMk id="18" creationId="{CBAC6A8C-AB7F-0381-11EF-116DD5E8FEF9}"/>
          </ac:spMkLst>
        </pc:spChg>
        <pc:spChg chg="add mod">
          <ac:chgData name="Thúy Mai" userId="222f1c7e07c9bd7a" providerId="LiveId" clId="{2BE24EEC-783C-4945-9151-A62D6C687D72}" dt="2022-06-28T00:52:24.545" v="1212" actId="14100"/>
          <ac:spMkLst>
            <pc:docMk/>
            <pc:sldMk cId="1769016436" sldId="362"/>
            <ac:spMk id="26" creationId="{62651F46-B381-64BD-5804-5AC9C5D0552B}"/>
          </ac:spMkLst>
        </pc:spChg>
        <pc:spChg chg="add mod">
          <ac:chgData name="Thúy Mai" userId="222f1c7e07c9bd7a" providerId="LiveId" clId="{2BE24EEC-783C-4945-9151-A62D6C687D72}" dt="2022-06-28T00:48:38.688" v="1140"/>
          <ac:spMkLst>
            <pc:docMk/>
            <pc:sldMk cId="1769016436" sldId="362"/>
            <ac:spMk id="27" creationId="{3D333BF4-A719-1B2C-275C-D8FF88ABFD03}"/>
          </ac:spMkLst>
        </pc:spChg>
        <pc:spChg chg="add mod">
          <ac:chgData name="Thúy Mai" userId="222f1c7e07c9bd7a" providerId="LiveId" clId="{2BE24EEC-783C-4945-9151-A62D6C687D72}" dt="2022-06-28T00:51:20.108" v="1187" actId="1076"/>
          <ac:spMkLst>
            <pc:docMk/>
            <pc:sldMk cId="1769016436" sldId="362"/>
            <ac:spMk id="28" creationId="{EB430AE4-26F8-4856-0241-E0F855EDF024}"/>
          </ac:spMkLst>
        </pc:spChg>
        <pc:spChg chg="add mod">
          <ac:chgData name="Thúy Mai" userId="222f1c7e07c9bd7a" providerId="LiveId" clId="{2BE24EEC-783C-4945-9151-A62D6C687D72}" dt="2022-06-28T00:51:31.674" v="1191" actId="1076"/>
          <ac:spMkLst>
            <pc:docMk/>
            <pc:sldMk cId="1769016436" sldId="362"/>
            <ac:spMk id="30" creationId="{C15CE799-32B7-1F09-8DC3-C5A94729804D}"/>
          </ac:spMkLst>
        </pc:spChg>
        <pc:spChg chg="add mod">
          <ac:chgData name="Thúy Mai" userId="222f1c7e07c9bd7a" providerId="LiveId" clId="{2BE24EEC-783C-4945-9151-A62D6C687D72}" dt="2022-06-28T00:51:45.998" v="1194" actId="1076"/>
          <ac:spMkLst>
            <pc:docMk/>
            <pc:sldMk cId="1769016436" sldId="362"/>
            <ac:spMk id="32" creationId="{08660506-9B05-9AD8-1027-511EB02D397B}"/>
          </ac:spMkLst>
        </pc:spChg>
        <pc:spChg chg="add mod">
          <ac:chgData name="Thúy Mai" userId="222f1c7e07c9bd7a" providerId="LiveId" clId="{2BE24EEC-783C-4945-9151-A62D6C687D72}" dt="2022-06-28T00:51:49.638" v="1195" actId="1076"/>
          <ac:spMkLst>
            <pc:docMk/>
            <pc:sldMk cId="1769016436" sldId="362"/>
            <ac:spMk id="34" creationId="{C9C30265-BD7D-9E18-9384-B79F00BE715F}"/>
          </ac:spMkLst>
        </pc:spChg>
        <pc:graphicFrameChg chg="add del mod">
          <ac:chgData name="Thúy Mai" userId="222f1c7e07c9bd7a" providerId="LiveId" clId="{2BE24EEC-783C-4945-9151-A62D6C687D72}" dt="2022-06-28T00:41:52.931" v="936"/>
          <ac:graphicFrameMkLst>
            <pc:docMk/>
            <pc:sldMk cId="1769016436" sldId="362"/>
            <ac:graphicFrameMk id="2" creationId="{35E12676-A822-9BBF-87FB-55C0ED34B041}"/>
          </ac:graphicFrameMkLst>
        </pc:graphicFrameChg>
        <pc:graphicFrameChg chg="add del mod">
          <ac:chgData name="Thúy Mai" userId="222f1c7e07c9bd7a" providerId="LiveId" clId="{2BE24EEC-783C-4945-9151-A62D6C687D72}" dt="2022-06-28T00:46:03.947" v="1010"/>
          <ac:graphicFrameMkLst>
            <pc:docMk/>
            <pc:sldMk cId="1769016436" sldId="362"/>
            <ac:graphicFrameMk id="3" creationId="{7CCD0BE4-2AF8-18D7-1312-3288869BE9E3}"/>
          </ac:graphicFrameMkLst>
        </pc:graphicFrame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6" creationId="{C9CE712C-AEA7-74F7-7E84-2C850E3A3525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9" creationId="{92C2B8AD-46AD-8A06-82FD-032C29338384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20" creationId="{FAE93FDD-45B1-E43D-4968-E84A6AD6A69F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29" creationId="{F7AEDA4E-1567-86E8-5CC0-BA3F0282E1B0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1" creationId="{6E38CF15-EBF4-9977-6A24-1EB847C7570C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3" creationId="{169CAA08-A36C-33CC-A676-5A626FD4F5EA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5" creationId="{46EAC921-90D0-8D26-B3D9-90820AA08E01}"/>
          </ac:cxnSpMkLst>
        </pc:cxnChg>
      </pc:sldChg>
      <pc:sldChg chg="addSp delSp modSp mod delAnim modAnim">
        <pc:chgData name="Thúy Mai" userId="222f1c7e07c9bd7a" providerId="LiveId" clId="{2BE24EEC-783C-4945-9151-A62D6C687D72}" dt="2022-06-28T01:10:56.013" v="1517"/>
        <pc:sldMkLst>
          <pc:docMk/>
          <pc:sldMk cId="2307232332" sldId="363"/>
        </pc:sldMkLst>
        <pc:spChg chg="add del mod">
          <ac:chgData name="Thúy Mai" userId="222f1c7e07c9bd7a" providerId="LiveId" clId="{2BE24EEC-783C-4945-9151-A62D6C687D72}" dt="2022-06-28T01:10:17.694" v="1508" actId="478"/>
          <ac:spMkLst>
            <pc:docMk/>
            <pc:sldMk cId="2307232332" sldId="363"/>
            <ac:spMk id="8" creationId="{B1F4A3C1-A632-E8DB-4A22-5F5B7BD6520F}"/>
          </ac:spMkLst>
        </pc:spChg>
        <pc:spChg chg="add del mod">
          <ac:chgData name="Thúy Mai" userId="222f1c7e07c9bd7a" providerId="LiveId" clId="{2BE24EEC-783C-4945-9151-A62D6C687D72}" dt="2022-06-28T01:10:14.870" v="1507" actId="478"/>
          <ac:spMkLst>
            <pc:docMk/>
            <pc:sldMk cId="2307232332" sldId="363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1:05:32.604" v="1434" actId="478"/>
          <ac:spMkLst>
            <pc:docMk/>
            <pc:sldMk cId="2307232332" sldId="363"/>
            <ac:spMk id="10" creationId="{F34EB759-9CC2-0469-CCCD-3DB8E93898B7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1" creationId="{1144968D-E3E5-2A10-761D-ED39B675BA2C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2" creationId="{C45E1A19-42C8-9F9D-FF9C-E1B079E8BAF7}"/>
          </ac:spMkLst>
        </pc:spChg>
        <pc:spChg chg="add mod">
          <ac:chgData name="Thúy Mai" userId="222f1c7e07c9bd7a" providerId="LiveId" clId="{2BE24EEC-783C-4945-9151-A62D6C687D72}" dt="2022-06-28T01:09:04.982" v="1474" actId="14100"/>
          <ac:spMkLst>
            <pc:docMk/>
            <pc:sldMk cId="2307232332" sldId="363"/>
            <ac:spMk id="13" creationId="{93B36130-B8A3-5A80-33DF-C37B3F263CFC}"/>
          </ac:spMkLst>
        </pc:spChg>
        <pc:spChg chg="add mod">
          <ac:chgData name="Thúy Mai" userId="222f1c7e07c9bd7a" providerId="LiveId" clId="{2BE24EEC-783C-4945-9151-A62D6C687D72}" dt="2022-06-28T01:08:08.261" v="1465" actId="1076"/>
          <ac:spMkLst>
            <pc:docMk/>
            <pc:sldMk cId="2307232332" sldId="363"/>
            <ac:spMk id="14" creationId="{7BCF9B1D-529C-619E-4D45-DFE29330D3D6}"/>
          </ac:spMkLst>
        </pc:spChg>
        <pc:spChg chg="add mod">
          <ac:chgData name="Thúy Mai" userId="222f1c7e07c9bd7a" providerId="LiveId" clId="{2BE24EEC-783C-4945-9151-A62D6C687D72}" dt="2022-06-28T01:09:09.547" v="1475" actId="1076"/>
          <ac:spMkLst>
            <pc:docMk/>
            <pc:sldMk cId="2307232332" sldId="363"/>
            <ac:spMk id="17" creationId="{B503E12E-45BA-BF75-EA07-1FCBC59F8B59}"/>
          </ac:spMkLst>
        </pc:spChg>
        <pc:spChg chg="add del">
          <ac:chgData name="Thúy Mai" userId="222f1c7e07c9bd7a" providerId="LiveId" clId="{2BE24EEC-783C-4945-9151-A62D6C687D72}" dt="2022-06-28T01:09:16.460" v="1479"/>
          <ac:spMkLst>
            <pc:docMk/>
            <pc:sldMk cId="2307232332" sldId="363"/>
            <ac:spMk id="24" creationId="{71E5D783-844D-47D0-2779-19AF5573BC65}"/>
          </ac:spMkLst>
        </pc:spChg>
        <pc:spChg chg="add mod">
          <ac:chgData name="Thúy Mai" userId="222f1c7e07c9bd7a" providerId="LiveId" clId="{2BE24EEC-783C-4945-9151-A62D6C687D72}" dt="2022-06-28T01:09:40.351" v="1492" actId="14100"/>
          <ac:spMkLst>
            <pc:docMk/>
            <pc:sldMk cId="2307232332" sldId="363"/>
            <ac:spMk id="25" creationId="{36F03FB8-35F0-69F9-BBB5-D550EA1B8DD3}"/>
          </ac:spMkLst>
        </pc:spChg>
        <pc:spChg chg="add mod">
          <ac:chgData name="Thúy Mai" userId="222f1c7e07c9bd7a" providerId="LiveId" clId="{2BE24EEC-783C-4945-9151-A62D6C687D72}" dt="2022-06-28T01:10:39.231" v="1514" actId="1076"/>
          <ac:spMkLst>
            <pc:docMk/>
            <pc:sldMk cId="2307232332" sldId="363"/>
            <ac:spMk id="30" creationId="{FC5A73C3-D9EE-9990-0085-4F716A06A1B6}"/>
          </ac:spMkLst>
        </pc:spChg>
        <pc:spChg chg="add mod">
          <ac:chgData name="Thúy Mai" userId="222f1c7e07c9bd7a" providerId="LiveId" clId="{2BE24EEC-783C-4945-9151-A62D6C687D72}" dt="2022-06-28T01:10:36.648" v="1512" actId="1076"/>
          <ac:spMkLst>
            <pc:docMk/>
            <pc:sldMk cId="2307232332" sldId="363"/>
            <ac:spMk id="32" creationId="{FF25FCD4-532A-2AC6-63ED-1A765B60C5CF}"/>
          </ac:spMkLst>
        </pc:spChg>
        <pc:spChg chg="add mod">
          <ac:chgData name="Thúy Mai" userId="222f1c7e07c9bd7a" providerId="LiveId" clId="{2BE24EEC-783C-4945-9151-A62D6C687D72}" dt="2022-06-28T01:10:34.179" v="1511" actId="1076"/>
          <ac:spMkLst>
            <pc:docMk/>
            <pc:sldMk cId="2307232332" sldId="36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04:38.661" v="1427"/>
          <ac:graphicFrameMkLst>
            <pc:docMk/>
            <pc:sldMk cId="2307232332" sldId="363"/>
            <ac:graphicFrameMk id="2" creationId="{4BE9D145-CA77-7246-F8AF-01A59F6F38E3}"/>
          </ac:graphicFrameMkLst>
        </pc:graphicFrameChg>
        <pc:graphicFrameChg chg="add del mod">
          <ac:chgData name="Thúy Mai" userId="222f1c7e07c9bd7a" providerId="LiveId" clId="{2BE24EEC-783C-4945-9151-A62D6C687D72}" dt="2022-06-28T01:05:33.808" v="1437"/>
          <ac:graphicFrameMkLst>
            <pc:docMk/>
            <pc:sldMk cId="2307232332" sldId="363"/>
            <ac:graphicFrameMk id="3" creationId="{F5D159AF-625F-E4CE-A00C-690E73C486A5}"/>
          </ac:graphicFrameMkLst>
        </pc:graphicFrameChg>
        <pc:cxnChg chg="add mod">
          <ac:chgData name="Thúy Mai" userId="222f1c7e07c9bd7a" providerId="LiveId" clId="{2BE24EEC-783C-4945-9151-A62D6C687D72}" dt="2022-06-28T01:09:04.982" v="1474" actId="14100"/>
          <ac:cxnSpMkLst>
            <pc:docMk/>
            <pc:sldMk cId="2307232332" sldId="363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09:09.547" v="1475" actId="1076"/>
          <ac:cxnSpMkLst>
            <pc:docMk/>
            <pc:sldMk cId="2307232332" sldId="363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09:40.351" v="1492" actId="14100"/>
          <ac:cxnSpMkLst>
            <pc:docMk/>
            <pc:sldMk cId="2307232332" sldId="363"/>
            <ac:cxnSpMk id="26" creationId="{9DA19B23-D4F5-BFEA-8D41-E12F7DAFED97}"/>
          </ac:cxnSpMkLst>
        </pc:cxnChg>
      </pc:sldChg>
      <pc:sldChg chg="del">
        <pc:chgData name="Thúy Mai" userId="222f1c7e07c9bd7a" providerId="LiveId" clId="{2BE24EEC-783C-4945-9151-A62D6C687D72}" dt="2022-06-28T01:59:16.752" v="2270" actId="47"/>
        <pc:sldMkLst>
          <pc:docMk/>
          <pc:sldMk cId="839604100" sldId="364"/>
        </pc:sldMkLst>
      </pc:sldChg>
      <pc:sldChg chg="del">
        <pc:chgData name="Thúy Mai" userId="222f1c7e07c9bd7a" providerId="LiveId" clId="{2BE24EEC-783C-4945-9151-A62D6C687D72}" dt="2022-06-28T01:59:17.570" v="2271" actId="47"/>
        <pc:sldMkLst>
          <pc:docMk/>
          <pc:sldMk cId="3466848790" sldId="366"/>
        </pc:sldMkLst>
      </pc:sldChg>
      <pc:sldChg chg="del">
        <pc:chgData name="Thúy Mai" userId="222f1c7e07c9bd7a" providerId="LiveId" clId="{2BE24EEC-783C-4945-9151-A62D6C687D72}" dt="2022-06-28T02:04:14.657" v="2423" actId="47"/>
        <pc:sldMkLst>
          <pc:docMk/>
          <pc:sldMk cId="4183818182" sldId="367"/>
        </pc:sldMkLst>
      </pc:sldChg>
      <pc:sldChg chg="addSp delSp modSp new mod modAnim">
        <pc:chgData name="Thúy Mai" userId="222f1c7e07c9bd7a" providerId="LiveId" clId="{2BE24EEC-783C-4945-9151-A62D6C687D72}" dt="2022-06-28T02:10:29.887" v="2543" actId="14100"/>
        <pc:sldMkLst>
          <pc:docMk/>
          <pc:sldMk cId="2445373771" sldId="368"/>
        </pc:sldMkLst>
        <pc:spChg chg="del">
          <ac:chgData name="Thúy Mai" userId="222f1c7e07c9bd7a" providerId="LiveId" clId="{2BE24EEC-783C-4945-9151-A62D6C687D72}" dt="2022-06-27T23:40:17.153" v="229" actId="478"/>
          <ac:spMkLst>
            <pc:docMk/>
            <pc:sldMk cId="2445373771" sldId="368"/>
            <ac:spMk id="2" creationId="{72092C5E-39EB-8C05-572E-61E8E91F2AED}"/>
          </ac:spMkLst>
        </pc:spChg>
        <pc:spChg chg="del">
          <ac:chgData name="Thúy Mai" userId="222f1c7e07c9bd7a" providerId="LiveId" clId="{2BE24EEC-783C-4945-9151-A62D6C687D72}" dt="2022-06-27T23:40:18.692" v="230" actId="478"/>
          <ac:spMkLst>
            <pc:docMk/>
            <pc:sldMk cId="2445373771" sldId="368"/>
            <ac:spMk id="3" creationId="{FD85F5E3-CC45-4531-8A3B-65038060BC9F}"/>
          </ac:spMkLst>
        </pc:spChg>
        <pc:spChg chg="add mod">
          <ac:chgData name="Thúy Mai" userId="222f1c7e07c9bd7a" providerId="LiveId" clId="{2BE24EEC-783C-4945-9151-A62D6C687D72}" dt="2022-06-27T23:44:27.545" v="331" actId="14100"/>
          <ac:spMkLst>
            <pc:docMk/>
            <pc:sldMk cId="2445373771" sldId="368"/>
            <ac:spMk id="11" creationId="{4ECD1D9C-21E5-2EDC-7AEF-19E42E75A5C8}"/>
          </ac:spMkLst>
        </pc:spChg>
        <pc:grpChg chg="mod">
          <ac:chgData name="Thúy Mai" userId="222f1c7e07c9bd7a" providerId="LiveId" clId="{2BE24EEC-783C-4945-9151-A62D6C687D72}" dt="2022-06-27T23:40:19.762" v="231"/>
          <ac:grpSpMkLst>
            <pc:docMk/>
            <pc:sldMk cId="2445373771" sldId="368"/>
            <ac:grpSpMk id="1" creationId="{00000000-0000-0000-0000-000000000000}"/>
          </ac:grpSpMkLst>
        </pc:grpChg>
        <pc:grpChg chg="add del mod">
          <ac:chgData name="Thúy Mai" userId="222f1c7e07c9bd7a" providerId="LiveId" clId="{2BE24EEC-783C-4945-9151-A62D6C687D72}" dt="2022-06-27T23:41:30.242" v="234" actId="478"/>
          <ac:grpSpMkLst>
            <pc:docMk/>
            <pc:sldMk cId="2445373771" sldId="368"/>
            <ac:grpSpMk id="4" creationId="{AAAC7710-3323-24A0-4C4F-2EB89CDCB1B9}"/>
          </ac:grpSpMkLst>
        </pc:grp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5" creationId="{3A99367F-799E-B09C-5217-AA4CDF98B471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6" creationId="{99B8A73B-ECF9-C60E-D399-BC9ED1DCE4F8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7" creationId="{025C5566-891C-B1D7-65B1-59223F3744DD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2" creationId="{4E077606-5C3D-6B7E-F44F-67846F3F0B0F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3" creationId="{9B5C5F76-0A18-CCEF-83EE-DE8F33973239}"/>
          </ac:picMkLst>
        </pc:picChg>
        <pc:picChg chg="add mod">
          <ac:chgData name="Thúy Mai" userId="222f1c7e07c9bd7a" providerId="LiveId" clId="{2BE24EEC-783C-4945-9151-A62D6C687D72}" dt="2022-06-27T23:43:10.794" v="253" actId="14100"/>
          <ac:picMkLst>
            <pc:docMk/>
            <pc:sldMk cId="2445373771" sldId="368"/>
            <ac:picMk id="1031" creationId="{BA265E42-A571-DDD3-9B7A-666BB6C8286C}"/>
          </ac:picMkLst>
        </pc:picChg>
        <pc:picChg chg="add mod">
          <ac:chgData name="Thúy Mai" userId="222f1c7e07c9bd7a" providerId="LiveId" clId="{2BE24EEC-783C-4945-9151-A62D6C687D72}" dt="2022-06-28T02:10:29.887" v="2543" actId="14100"/>
          <ac:picMkLst>
            <pc:docMk/>
            <pc:sldMk cId="2445373771" sldId="368"/>
            <ac:picMk id="1033" creationId="{DA79F720-D956-7458-FA69-9D4930F25ECD}"/>
          </ac:picMkLst>
        </pc:picChg>
        <pc:picChg chg="add mod">
          <ac:chgData name="Thúy Mai" userId="222f1c7e07c9bd7a" providerId="LiveId" clId="{2BE24EEC-783C-4945-9151-A62D6C687D72}" dt="2022-06-27T23:43:15.095" v="255" actId="1076"/>
          <ac:picMkLst>
            <pc:docMk/>
            <pc:sldMk cId="2445373771" sldId="368"/>
            <ac:picMk id="1035" creationId="{09176BF1-82C2-954E-69C8-72FE86D5C3DF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7:44.474" v="2575"/>
        <pc:sldMkLst>
          <pc:docMk/>
          <pc:sldMk cId="2460875774" sldId="369"/>
        </pc:sldMkLst>
        <pc:spChg chg="mod">
          <ac:chgData name="Thúy Mai" userId="222f1c7e07c9bd7a" providerId="LiveId" clId="{2BE24EEC-783C-4945-9151-A62D6C687D72}" dt="2022-06-27T23:55:33.108" v="596" actId="207"/>
          <ac:spMkLst>
            <pc:docMk/>
            <pc:sldMk cId="2460875774" sldId="369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57:06.191" v="647" actId="1076"/>
          <ac:spMkLst>
            <pc:docMk/>
            <pc:sldMk cId="2460875774" sldId="369"/>
            <ac:spMk id="12" creationId="{BFE989B4-9BF3-B30C-CE08-0DDE3ECA6F3B}"/>
          </ac:spMkLst>
        </pc:spChg>
        <pc:spChg chg="del mod">
          <ac:chgData name="Thúy Mai" userId="222f1c7e07c9bd7a" providerId="LiveId" clId="{2BE24EEC-783C-4945-9151-A62D6C687D72}" dt="2022-06-27T23:55:15.500" v="593" actId="478"/>
          <ac:spMkLst>
            <pc:docMk/>
            <pc:sldMk cId="2460875774" sldId="369"/>
            <ac:spMk id="13" creationId="{B5CC866B-AFC4-CCEA-441E-53BB61D322F7}"/>
          </ac:spMkLst>
        </pc:spChg>
        <pc:spChg chg="add del mod">
          <ac:chgData name="Thúy Mai" userId="222f1c7e07c9bd7a" providerId="LiveId" clId="{2BE24EEC-783C-4945-9151-A62D6C687D72}" dt="2022-06-27T23:55:35.580" v="597" actId="478"/>
          <ac:spMkLst>
            <pc:docMk/>
            <pc:sldMk cId="2460875774" sldId="369"/>
            <ac:spMk id="14" creationId="{23C389BB-FE3D-7752-8AF5-9C1E07EB529F}"/>
          </ac:spMkLst>
        </pc:spChg>
        <pc:spChg chg="mod">
          <ac:chgData name="Thúy Mai" userId="222f1c7e07c9bd7a" providerId="LiveId" clId="{2BE24EEC-783C-4945-9151-A62D6C687D72}" dt="2022-06-27T23:56:06.181" v="611" actId="255"/>
          <ac:spMkLst>
            <pc:docMk/>
            <pc:sldMk cId="2460875774" sldId="369"/>
            <ac:spMk id="15" creationId="{8E1322F7-E9F3-8E60-0B68-C602E2FA0183}"/>
          </ac:spMkLst>
        </pc:spChg>
        <pc:spChg chg="mod">
          <ac:chgData name="Thúy Mai" userId="222f1c7e07c9bd7a" providerId="LiveId" clId="{2BE24EEC-783C-4945-9151-A62D6C687D72}" dt="2022-06-28T00:04:28.804" v="775" actId="14100"/>
          <ac:spMkLst>
            <pc:docMk/>
            <pc:sldMk cId="2460875774" sldId="369"/>
            <ac:spMk id="16" creationId="{DE4B568D-8157-5320-3BC0-4B014C88B08A}"/>
          </ac:spMkLst>
        </pc:spChg>
        <pc:spChg chg="add mod">
          <ac:chgData name="Thúy Mai" userId="222f1c7e07c9bd7a" providerId="LiveId" clId="{2BE24EEC-783C-4945-9151-A62D6C687D72}" dt="2022-06-28T00:04:35.710" v="776" actId="1076"/>
          <ac:spMkLst>
            <pc:docMk/>
            <pc:sldMk cId="2460875774" sldId="369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7T23:58:14.986" v="668" actId="478"/>
          <ac:spMkLst>
            <pc:docMk/>
            <pc:sldMk cId="2460875774" sldId="369"/>
            <ac:spMk id="19" creationId="{84E533C4-7ADD-085D-F5D5-DB172F34AD13}"/>
          </ac:spMkLst>
        </pc:spChg>
        <pc:spChg chg="del mod">
          <ac:chgData name="Thúy Mai" userId="222f1c7e07c9bd7a" providerId="LiveId" clId="{2BE24EEC-783C-4945-9151-A62D6C687D72}" dt="2022-06-28T00:04:06.032" v="768" actId="478"/>
          <ac:spMkLst>
            <pc:docMk/>
            <pc:sldMk cId="2460875774" sldId="369"/>
            <ac:spMk id="20" creationId="{9EC90BFC-5414-4840-2C2A-17E21CDA2A86}"/>
          </ac:spMkLst>
        </pc:spChg>
        <pc:spChg chg="del">
          <ac:chgData name="Thúy Mai" userId="222f1c7e07c9bd7a" providerId="LiveId" clId="{2BE24EEC-783C-4945-9151-A62D6C687D72}" dt="2022-06-27T23:58:20.245" v="669" actId="478"/>
          <ac:spMkLst>
            <pc:docMk/>
            <pc:sldMk cId="2460875774" sldId="369"/>
            <ac:spMk id="21" creationId="{8A547802-43E1-3282-EAEE-72D049EAA102}"/>
          </ac:spMkLst>
        </pc:spChg>
        <pc:spChg chg="add mod">
          <ac:chgData name="Thúy Mai" userId="222f1c7e07c9bd7a" providerId="LiveId" clId="{2BE24EEC-783C-4945-9151-A62D6C687D72}" dt="2022-06-28T00:04:19.726" v="772" actId="1076"/>
          <ac:spMkLst>
            <pc:docMk/>
            <pc:sldMk cId="2460875774" sldId="369"/>
            <ac:spMk id="22" creationId="{086B3C09-CF16-F088-334F-5E844072AB62}"/>
          </ac:spMkLst>
        </pc:spChg>
        <pc:spChg chg="add mod">
          <ac:chgData name="Thúy Mai" userId="222f1c7e07c9bd7a" providerId="LiveId" clId="{2BE24EEC-783C-4945-9151-A62D6C687D72}" dt="2022-06-28T00:04:13.904" v="770" actId="1076"/>
          <ac:spMkLst>
            <pc:docMk/>
            <pc:sldMk cId="2460875774" sldId="369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7T23:53:39.138" v="574"/>
          <ac:graphicFrameMkLst>
            <pc:docMk/>
            <pc:sldMk cId="2460875774" sldId="369"/>
            <ac:graphicFrameMk id="2" creationId="{072CB005-7F4F-D62F-18F2-34141D80058D}"/>
          </ac:graphicFrameMkLst>
        </pc:graphicFrameChg>
        <pc:graphicFrameChg chg="add del mod">
          <ac:chgData name="Thúy Mai" userId="222f1c7e07c9bd7a" providerId="LiveId" clId="{2BE24EEC-783C-4945-9151-A62D6C687D72}" dt="2022-06-27T23:55:49.124" v="604"/>
          <ac:graphicFrameMkLst>
            <pc:docMk/>
            <pc:sldMk cId="2460875774" sldId="369"/>
            <ac:graphicFrameMk id="4" creationId="{80772F6E-E831-8300-1F9B-6104B44CF8BE}"/>
          </ac:graphicFrameMkLst>
        </pc:graphicFrameChg>
        <pc:graphicFrameChg chg="add del mod">
          <ac:chgData name="Thúy Mai" userId="222f1c7e07c9bd7a" providerId="LiveId" clId="{2BE24EEC-783C-4945-9151-A62D6C687D72}" dt="2022-06-27T23:57:02.841" v="644"/>
          <ac:graphicFrameMkLst>
            <pc:docMk/>
            <pc:sldMk cId="2460875774" sldId="369"/>
            <ac:graphicFrameMk id="5" creationId="{662C1DBD-F99C-64EE-B42D-64A6EF5F9281}"/>
          </ac:graphicFrameMkLst>
        </pc:graphicFrameChg>
        <pc:picChg chg="mod">
          <ac:chgData name="Thúy Mai" userId="222f1c7e07c9bd7a" providerId="LiveId" clId="{2BE24EEC-783C-4945-9151-A62D6C687D72}" dt="2022-06-27T23:57:59.303" v="663" actId="14100"/>
          <ac:picMkLst>
            <pc:docMk/>
            <pc:sldMk cId="2460875774" sldId="369"/>
            <ac:picMk id="11" creationId="{B081EF4B-FC31-97E3-17E1-355278F85A0E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8:29.212" v="2581"/>
        <pc:sldMkLst>
          <pc:docMk/>
          <pc:sldMk cId="2215854251" sldId="370"/>
        </pc:sldMkLst>
        <pc:spChg chg="del">
          <ac:chgData name="Thúy Mai" userId="222f1c7e07c9bd7a" providerId="LiveId" clId="{2BE24EEC-783C-4945-9151-A62D6C687D72}" dt="2022-06-27T23:59:58.410" v="675" actId="478"/>
          <ac:spMkLst>
            <pc:docMk/>
            <pc:sldMk cId="2215854251" sldId="370"/>
            <ac:spMk id="8" creationId="{0A7C9448-B42F-FF1F-30C3-02040444B722}"/>
          </ac:spMkLst>
        </pc:spChg>
        <pc:spChg chg="del">
          <ac:chgData name="Thúy Mai" userId="222f1c7e07c9bd7a" providerId="LiveId" clId="{2BE24EEC-783C-4945-9151-A62D6C687D72}" dt="2022-06-27T23:59:57.019" v="674" actId="478"/>
          <ac:spMkLst>
            <pc:docMk/>
            <pc:sldMk cId="2215854251" sldId="370"/>
            <ac:spMk id="12" creationId="{BFE989B4-9BF3-B30C-CE08-0DDE3ECA6F3B}"/>
          </ac:spMkLst>
        </pc:spChg>
        <pc:spChg chg="mod">
          <ac:chgData name="Thúy Mai" userId="222f1c7e07c9bd7a" providerId="LiveId" clId="{2BE24EEC-783C-4945-9151-A62D6C687D72}" dt="2022-06-28T00:00:03.019" v="676" actId="1076"/>
          <ac:spMkLst>
            <pc:docMk/>
            <pc:sldMk cId="2215854251" sldId="370"/>
            <ac:spMk id="15" creationId="{8E1322F7-E9F3-8E60-0B68-C602E2FA0183}"/>
          </ac:spMkLst>
        </pc:spChg>
        <pc:spChg chg="del mod">
          <ac:chgData name="Thúy Mai" userId="222f1c7e07c9bd7a" providerId="LiveId" clId="{2BE24EEC-783C-4945-9151-A62D6C687D72}" dt="2022-06-28T00:06:14.148" v="783" actId="478"/>
          <ac:spMkLst>
            <pc:docMk/>
            <pc:sldMk cId="2215854251" sldId="370"/>
            <ac:spMk id="16" creationId="{DE4B568D-8157-5320-3BC0-4B014C88B08A}"/>
          </ac:spMkLst>
        </pc:spChg>
        <pc:spChg chg="mod">
          <ac:chgData name="Thúy Mai" userId="222f1c7e07c9bd7a" providerId="LiveId" clId="{2BE24EEC-783C-4945-9151-A62D6C687D72}" dt="2022-06-28T00:07:31.970" v="802" actId="1076"/>
          <ac:spMkLst>
            <pc:docMk/>
            <pc:sldMk cId="2215854251" sldId="370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8T00:01:19.230" v="732" actId="478"/>
          <ac:spMkLst>
            <pc:docMk/>
            <pc:sldMk cId="2215854251" sldId="370"/>
            <ac:spMk id="18" creationId="{A5F0B8A0-0A3D-84DD-E37A-21FC21956B61}"/>
          </ac:spMkLst>
        </pc:spChg>
        <pc:spChg chg="add mod">
          <ac:chgData name="Thúy Mai" userId="222f1c7e07c9bd7a" providerId="LiveId" clId="{2BE24EEC-783C-4945-9151-A62D6C687D72}" dt="2022-06-28T00:07:13.233" v="799" actId="14100"/>
          <ac:spMkLst>
            <pc:docMk/>
            <pc:sldMk cId="2215854251" sldId="370"/>
            <ac:spMk id="19" creationId="{EE9AB541-DF66-6551-9884-65D0CB403C2E}"/>
          </ac:spMkLst>
        </pc:spChg>
        <pc:spChg chg="del">
          <ac:chgData name="Thúy Mai" userId="222f1c7e07c9bd7a" providerId="LiveId" clId="{2BE24EEC-783C-4945-9151-A62D6C687D72}" dt="2022-06-27T23:59:52.022" v="673" actId="478"/>
          <ac:spMkLst>
            <pc:docMk/>
            <pc:sldMk cId="2215854251" sldId="370"/>
            <ac:spMk id="20" creationId="{9EC90BFC-5414-4840-2C2A-17E21CDA2A86}"/>
          </ac:spMkLst>
        </pc:spChg>
        <pc:spChg chg="mod">
          <ac:chgData name="Thúy Mai" userId="222f1c7e07c9bd7a" providerId="LiveId" clId="{2BE24EEC-783C-4945-9151-A62D6C687D72}" dt="2022-06-28T00:02:01.501" v="742" actId="14100"/>
          <ac:spMkLst>
            <pc:docMk/>
            <pc:sldMk cId="2215854251" sldId="370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7:16.235" v="800" actId="14100"/>
          <ac:spMkLst>
            <pc:docMk/>
            <pc:sldMk cId="2215854251" sldId="370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0:32.684" v="712"/>
          <ac:graphicFrameMkLst>
            <pc:docMk/>
            <pc:sldMk cId="2215854251" sldId="370"/>
            <ac:graphicFrameMk id="2" creationId="{83710384-8BC7-72D6-6FB5-6C9211014567}"/>
          </ac:graphicFrameMkLst>
        </pc:graphicFrameChg>
        <pc:graphicFrameChg chg="add del mod">
          <ac:chgData name="Thúy Mai" userId="222f1c7e07c9bd7a" providerId="LiveId" clId="{2BE24EEC-783C-4945-9151-A62D6C687D72}" dt="2022-06-28T00:00:43.540" v="716"/>
          <ac:graphicFrameMkLst>
            <pc:docMk/>
            <pc:sldMk cId="2215854251" sldId="370"/>
            <ac:graphicFrameMk id="3" creationId="{80735409-6877-9E0A-54D2-29D19585F7EF}"/>
          </ac:graphicFrameMkLst>
        </pc:graphicFrameChg>
        <pc:picChg chg="mod">
          <ac:chgData name="Thúy Mai" userId="222f1c7e07c9bd7a" providerId="LiveId" clId="{2BE24EEC-783C-4945-9151-A62D6C687D72}" dt="2022-06-28T00:06:00.834" v="779" actId="1076"/>
          <ac:picMkLst>
            <pc:docMk/>
            <pc:sldMk cId="2215854251" sldId="370"/>
            <ac:picMk id="11" creationId="{B081EF4B-FC31-97E3-17E1-355278F85A0E}"/>
          </ac:picMkLst>
        </pc:pic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7" creationId="{33FDEE93-518C-1681-1439-9A2478B33A39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1" creationId="{B6B8B1FA-B571-2EC2-0301-4E97BD78A933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4" creationId="{A50C38FE-8A84-325A-AF49-E52DEF132D9E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18:53.464" v="2585"/>
        <pc:sldMkLst>
          <pc:docMk/>
          <pc:sldMk cId="1600112402" sldId="371"/>
        </pc:sldMkLst>
        <pc:spChg chg="mod">
          <ac:chgData name="Thúy Mai" userId="222f1c7e07c9bd7a" providerId="LiveId" clId="{2BE24EEC-783C-4945-9151-A62D6C687D72}" dt="2022-06-28T00:08:17.784" v="846" actId="20577"/>
          <ac:spMkLst>
            <pc:docMk/>
            <pc:sldMk cId="1600112402" sldId="371"/>
            <ac:spMk id="15" creationId="{8E1322F7-E9F3-8E60-0B68-C602E2FA0183}"/>
          </ac:spMkLst>
        </pc:spChg>
        <pc:spChg chg="add del mod">
          <ac:chgData name="Thúy Mai" userId="222f1c7e07c9bd7a" providerId="LiveId" clId="{2BE24EEC-783C-4945-9151-A62D6C687D72}" dt="2022-06-28T00:08:39.516" v="860" actId="478"/>
          <ac:spMkLst>
            <pc:docMk/>
            <pc:sldMk cId="1600112402" sldId="371"/>
            <ac:spMk id="16" creationId="{774C71FC-077D-7FBA-D85B-8B5E453E2E00}"/>
          </ac:spMkLst>
        </pc:spChg>
        <pc:spChg chg="del">
          <ac:chgData name="Thúy Mai" userId="222f1c7e07c9bd7a" providerId="LiveId" clId="{2BE24EEC-783C-4945-9151-A62D6C687D72}" dt="2022-06-28T00:07:57.493" v="804" actId="478"/>
          <ac:spMkLst>
            <pc:docMk/>
            <pc:sldMk cId="1600112402" sldId="371"/>
            <ac:spMk id="17" creationId="{F6C0974C-19EE-1EE2-A427-25DEB16AE307}"/>
          </ac:spMkLst>
        </pc:spChg>
        <pc:spChg chg="del mod">
          <ac:chgData name="Thúy Mai" userId="222f1c7e07c9bd7a" providerId="LiveId" clId="{2BE24EEC-783C-4945-9151-A62D6C687D72}" dt="2022-06-28T00:08:49.814" v="865" actId="478"/>
          <ac:spMkLst>
            <pc:docMk/>
            <pc:sldMk cId="1600112402" sldId="371"/>
            <ac:spMk id="19" creationId="{EE9AB541-DF66-6551-9884-65D0CB403C2E}"/>
          </ac:spMkLst>
        </pc:spChg>
        <pc:spChg chg="mod">
          <ac:chgData name="Thúy Mai" userId="222f1c7e07c9bd7a" providerId="LiveId" clId="{2BE24EEC-783C-4945-9151-A62D6C687D72}" dt="2022-06-28T00:08:45.756" v="862" actId="14100"/>
          <ac:spMkLst>
            <pc:docMk/>
            <pc:sldMk cId="1600112402" sldId="371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8:48.417" v="863" actId="1076"/>
          <ac:spMkLst>
            <pc:docMk/>
            <pc:sldMk cId="1600112402" sldId="371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8:01.115" v="810"/>
          <ac:graphicFrameMkLst>
            <pc:docMk/>
            <pc:sldMk cId="1600112402" sldId="371"/>
            <ac:graphicFrameMk id="2" creationId="{FB4561B6-848B-4CF6-896E-FCDE55438C57}"/>
          </ac:graphicFrameMkLst>
        </pc:graphicFrameChg>
        <pc:picChg chg="mod">
          <ac:chgData name="Thúy Mai" userId="222f1c7e07c9bd7a" providerId="LiveId" clId="{2BE24EEC-783C-4945-9151-A62D6C687D72}" dt="2022-06-28T00:08:59.077" v="871" actId="1076"/>
          <ac:picMkLst>
            <pc:docMk/>
            <pc:sldMk cId="1600112402" sldId="371"/>
            <ac:picMk id="11" creationId="{B081EF4B-FC31-97E3-17E1-355278F85A0E}"/>
          </ac:picMkLst>
        </pc:picChg>
        <pc:cxnChg chg="del mod">
          <ac:chgData name="Thúy Mai" userId="222f1c7e07c9bd7a" providerId="LiveId" clId="{2BE24EEC-783C-4945-9151-A62D6C687D72}" dt="2022-06-28T00:07:58.394" v="805" actId="478"/>
          <ac:cxnSpMkLst>
            <pc:docMk/>
            <pc:sldMk cId="1600112402" sldId="371"/>
            <ac:cxnSpMk id="7" creationId="{33FDEE93-518C-1681-1439-9A2478B33A39}"/>
          </ac:cxnSpMkLst>
        </pc:cxnChg>
        <pc:cxnChg chg="del mod">
          <ac:chgData name="Thúy Mai" userId="222f1c7e07c9bd7a" providerId="LiveId" clId="{2BE24EEC-783C-4945-9151-A62D6C687D72}" dt="2022-06-28T00:07:59.347" v="806" actId="478"/>
          <ac:cxnSpMkLst>
            <pc:docMk/>
            <pc:sldMk cId="1600112402" sldId="371"/>
            <ac:cxnSpMk id="21" creationId="{B6B8B1FA-B571-2EC2-0301-4E97BD78A933}"/>
          </ac:cxnSpMkLst>
        </pc:cxnChg>
        <pc:cxnChg chg="del mod">
          <ac:chgData name="Thúy Mai" userId="222f1c7e07c9bd7a" providerId="LiveId" clId="{2BE24EEC-783C-4945-9151-A62D6C687D72}" dt="2022-06-28T00:07:59.859" v="807" actId="478"/>
          <ac:cxnSpMkLst>
            <pc:docMk/>
            <pc:sldMk cId="1600112402" sldId="371"/>
            <ac:cxnSpMk id="24" creationId="{A50C38FE-8A84-325A-AF49-E52DEF132D9E}"/>
          </ac:cxnSpMkLst>
        </pc:cxnChg>
      </pc:sldChg>
      <pc:sldChg chg="addSp delSp modSp new mod">
        <pc:chgData name="Thúy Mai" userId="222f1c7e07c9bd7a" providerId="LiveId" clId="{2BE24EEC-783C-4945-9151-A62D6C687D72}" dt="2022-06-28T00:39:48.765" v="927" actId="207"/>
        <pc:sldMkLst>
          <pc:docMk/>
          <pc:sldMk cId="3773824343" sldId="372"/>
        </pc:sldMkLst>
        <pc:spChg chg="del">
          <ac:chgData name="Thúy Mai" userId="222f1c7e07c9bd7a" providerId="LiveId" clId="{2BE24EEC-783C-4945-9151-A62D6C687D72}" dt="2022-06-28T00:26:27.788" v="873" actId="478"/>
          <ac:spMkLst>
            <pc:docMk/>
            <pc:sldMk cId="3773824343" sldId="372"/>
            <ac:spMk id="2" creationId="{85FFB9BA-BC53-3BB4-20F8-EFA9677D8247}"/>
          </ac:spMkLst>
        </pc:spChg>
        <pc:spChg chg="del">
          <ac:chgData name="Thúy Mai" userId="222f1c7e07c9bd7a" providerId="LiveId" clId="{2BE24EEC-783C-4945-9151-A62D6C687D72}" dt="2022-06-28T00:26:28.842" v="874" actId="478"/>
          <ac:spMkLst>
            <pc:docMk/>
            <pc:sldMk cId="3773824343" sldId="372"/>
            <ac:spMk id="3" creationId="{B76956DC-E3F5-1E63-413D-38594248CBF9}"/>
          </ac:spMkLst>
        </pc:spChg>
        <pc:spChg chg="add mod">
          <ac:chgData name="Thúy Mai" userId="222f1c7e07c9bd7a" providerId="LiveId" clId="{2BE24EEC-783C-4945-9151-A62D6C687D72}" dt="2022-06-28T00:39:48.765" v="927" actId="207"/>
          <ac:spMkLst>
            <pc:docMk/>
            <pc:sldMk cId="3773824343" sldId="372"/>
            <ac:spMk id="6" creationId="{DADF047E-F783-766F-9094-77E53A4B216B}"/>
          </ac:spMkLst>
        </pc:spChg>
        <pc:graphicFrameChg chg="add del mod">
          <ac:chgData name="Thúy Mai" userId="222f1c7e07c9bd7a" providerId="LiveId" clId="{2BE24EEC-783C-4945-9151-A62D6C687D72}" dt="2022-06-28T00:26:30.475" v="877"/>
          <ac:graphicFrameMkLst>
            <pc:docMk/>
            <pc:sldMk cId="3773824343" sldId="372"/>
            <ac:graphicFrameMk id="4" creationId="{F2462BB4-55CD-5BE7-7C99-FABE4F48D04C}"/>
          </ac:graphicFrameMkLst>
        </pc:graphicFrameChg>
        <pc:graphicFrameChg chg="add mod modGraphic">
          <ac:chgData name="Thúy Mai" userId="222f1c7e07c9bd7a" providerId="LiveId" clId="{2BE24EEC-783C-4945-9151-A62D6C687D72}" dt="2022-06-28T00:39:41.086" v="925" actId="1076"/>
          <ac:graphicFrameMkLst>
            <pc:docMk/>
            <pc:sldMk cId="3773824343" sldId="372"/>
            <ac:graphicFrameMk id="5" creationId="{F0E83A1F-A3A8-E594-C190-D81BA839565F}"/>
          </ac:graphicFrameMkLst>
        </pc:graphicFrameChg>
        <pc:picChg chg="add mod">
          <ac:chgData name="Thúy Mai" userId="222f1c7e07c9bd7a" providerId="LiveId" clId="{2BE24EEC-783C-4945-9151-A62D6C687D72}" dt="2022-06-28T00:38:57.209" v="919" actId="1076"/>
          <ac:picMkLst>
            <pc:docMk/>
            <pc:sldMk cId="3773824343" sldId="372"/>
            <ac:picMk id="7" creationId="{EA5B8A83-9135-DA21-BB56-17B20DC759FD}"/>
          </ac:picMkLst>
        </pc:picChg>
      </pc:sldChg>
      <pc:sldChg chg="addSp delSp modSp new mod">
        <pc:chgData name="Thúy Mai" userId="222f1c7e07c9bd7a" providerId="LiveId" clId="{2BE24EEC-783C-4945-9151-A62D6C687D72}" dt="2022-06-28T00:45:43.362" v="1007" actId="1076"/>
        <pc:sldMkLst>
          <pc:docMk/>
          <pc:sldMk cId="1175178490" sldId="373"/>
        </pc:sldMkLst>
        <pc:spChg chg="del">
          <ac:chgData name="Thúy Mai" userId="222f1c7e07c9bd7a" providerId="LiveId" clId="{2BE24EEC-783C-4945-9151-A62D6C687D72}" dt="2022-06-28T00:42:49.912" v="944" actId="478"/>
          <ac:spMkLst>
            <pc:docMk/>
            <pc:sldMk cId="1175178490" sldId="373"/>
            <ac:spMk id="2" creationId="{B7FD243C-DDDD-993D-5A4C-CE0E21B95278}"/>
          </ac:spMkLst>
        </pc:spChg>
        <pc:spChg chg="del">
          <ac:chgData name="Thúy Mai" userId="222f1c7e07c9bd7a" providerId="LiveId" clId="{2BE24EEC-783C-4945-9151-A62D6C687D72}" dt="2022-06-28T00:42:51.192" v="945" actId="478"/>
          <ac:spMkLst>
            <pc:docMk/>
            <pc:sldMk cId="1175178490" sldId="373"/>
            <ac:spMk id="3" creationId="{C6C2F360-3FA5-A756-F5A2-38971D588313}"/>
          </ac:spMkLst>
        </pc:spChg>
        <pc:spChg chg="add mod">
          <ac:chgData name="Thúy Mai" userId="222f1c7e07c9bd7a" providerId="LiveId" clId="{2BE24EEC-783C-4945-9151-A62D6C687D72}" dt="2022-06-28T00:45:43.362" v="1007" actId="1076"/>
          <ac:spMkLst>
            <pc:docMk/>
            <pc:sldMk cId="1175178490" sldId="373"/>
            <ac:spMk id="6" creationId="{30B46265-87FF-EA29-B35E-DE5DDA023647}"/>
          </ac:spMkLst>
        </pc:spChg>
        <pc:graphicFrameChg chg="add del mod">
          <ac:chgData name="Thúy Mai" userId="222f1c7e07c9bd7a" providerId="LiveId" clId="{2BE24EEC-783C-4945-9151-A62D6C687D72}" dt="2022-06-28T00:42:52.444" v="948"/>
          <ac:graphicFrameMkLst>
            <pc:docMk/>
            <pc:sldMk cId="1175178490" sldId="373"/>
            <ac:graphicFrameMk id="4" creationId="{F1DA80EB-7474-3FCD-56EA-9915DB6C380F}"/>
          </ac:graphicFrameMkLst>
        </pc:graphicFrameChg>
        <pc:graphicFrameChg chg="add mod modGraphic">
          <ac:chgData name="Thúy Mai" userId="222f1c7e07c9bd7a" providerId="LiveId" clId="{2BE24EEC-783C-4945-9151-A62D6C687D72}" dt="2022-06-28T00:45:38.281" v="1006" actId="1076"/>
          <ac:graphicFrameMkLst>
            <pc:docMk/>
            <pc:sldMk cId="1175178490" sldId="373"/>
            <ac:graphicFrameMk id="5" creationId="{44EE0E73-CD93-1EBA-67B2-B12D62E0AA26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2:36:10.571" v="2588" actId="1076"/>
        <pc:sldMkLst>
          <pc:docMk/>
          <pc:sldMk cId="4055860931" sldId="374"/>
        </pc:sldMkLst>
        <pc:spChg chg="mod">
          <ac:chgData name="Thúy Mai" userId="222f1c7e07c9bd7a" providerId="LiveId" clId="{2BE24EEC-783C-4945-9151-A62D6C687D72}" dt="2022-06-28T00:59:48.268" v="1352" actId="1076"/>
          <ac:spMkLst>
            <pc:docMk/>
            <pc:sldMk cId="4055860931" sldId="374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58:28.183" v="1333" actId="1076"/>
          <ac:spMkLst>
            <pc:docMk/>
            <pc:sldMk cId="4055860931" sldId="37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2:36:08.301" v="2587" actId="1076"/>
          <ac:spMkLst>
            <pc:docMk/>
            <pc:sldMk cId="4055860931" sldId="374"/>
            <ac:spMk id="14" creationId="{B1DE4FC2-EE60-1961-4261-992362A59C91}"/>
          </ac:spMkLst>
        </pc:spChg>
        <pc:spChg chg="mod">
          <ac:chgData name="Thúy Mai" userId="222f1c7e07c9bd7a" providerId="LiveId" clId="{2BE24EEC-783C-4945-9151-A62D6C687D72}" dt="2022-06-28T02:36:10.571" v="2588" actId="1076"/>
          <ac:spMkLst>
            <pc:docMk/>
            <pc:sldMk cId="4055860931" sldId="374"/>
            <ac:spMk id="15" creationId="{05168886-72D2-6C68-0692-E1FA61CB80D4}"/>
          </ac:spMkLst>
        </pc:spChg>
        <pc:spChg chg="del mod">
          <ac:chgData name="Thúy Mai" userId="222f1c7e07c9bd7a" providerId="LiveId" clId="{2BE24EEC-783C-4945-9151-A62D6C687D72}" dt="2022-06-28T00:57:55.790" v="1328" actId="478"/>
          <ac:spMkLst>
            <pc:docMk/>
            <pc:sldMk cId="4055860931" sldId="374"/>
            <ac:spMk id="18" creationId="{CBAC6A8C-AB7F-0381-11EF-116DD5E8FEF9}"/>
          </ac:spMkLst>
        </pc:spChg>
        <pc:spChg chg="del">
          <ac:chgData name="Thúy Mai" userId="222f1c7e07c9bd7a" providerId="LiveId" clId="{2BE24EEC-783C-4945-9151-A62D6C687D72}" dt="2022-06-28T00:54:35.016" v="1253" actId="478"/>
          <ac:spMkLst>
            <pc:docMk/>
            <pc:sldMk cId="4055860931" sldId="374"/>
            <ac:spMk id="26" creationId="{62651F46-B381-64BD-5804-5AC9C5D0552B}"/>
          </ac:spMkLst>
        </pc:spChg>
        <pc:spChg chg="del">
          <ac:chgData name="Thúy Mai" userId="222f1c7e07c9bd7a" providerId="LiveId" clId="{2BE24EEC-783C-4945-9151-A62D6C687D72}" dt="2022-06-28T00:54:36.158" v="1254" actId="478"/>
          <ac:spMkLst>
            <pc:docMk/>
            <pc:sldMk cId="4055860931" sldId="374"/>
            <ac:spMk id="28" creationId="{EB430AE4-26F8-4856-0241-E0F855EDF024}"/>
          </ac:spMkLst>
        </pc:spChg>
        <pc:spChg chg="del">
          <ac:chgData name="Thúy Mai" userId="222f1c7e07c9bd7a" providerId="LiveId" clId="{2BE24EEC-783C-4945-9151-A62D6C687D72}" dt="2022-06-28T00:54:37.829" v="1256" actId="478"/>
          <ac:spMkLst>
            <pc:docMk/>
            <pc:sldMk cId="4055860931" sldId="374"/>
            <ac:spMk id="30" creationId="{C15CE799-32B7-1F09-8DC3-C5A94729804D}"/>
          </ac:spMkLst>
        </pc:spChg>
        <pc:spChg chg="del">
          <ac:chgData name="Thúy Mai" userId="222f1c7e07c9bd7a" providerId="LiveId" clId="{2BE24EEC-783C-4945-9151-A62D6C687D72}" dt="2022-06-28T00:54:39.906" v="1259" actId="478"/>
          <ac:spMkLst>
            <pc:docMk/>
            <pc:sldMk cId="4055860931" sldId="374"/>
            <ac:spMk id="32" creationId="{08660506-9B05-9AD8-1027-511EB02D397B}"/>
          </ac:spMkLst>
        </pc:spChg>
        <pc:spChg chg="del">
          <ac:chgData name="Thúy Mai" userId="222f1c7e07c9bd7a" providerId="LiveId" clId="{2BE24EEC-783C-4945-9151-A62D6C687D72}" dt="2022-06-28T00:54:41.352" v="1261" actId="478"/>
          <ac:spMkLst>
            <pc:docMk/>
            <pc:sldMk cId="4055860931" sldId="374"/>
            <ac:spMk id="34" creationId="{C9C30265-BD7D-9E18-9384-B79F00BE715F}"/>
          </ac:spMkLst>
        </pc:spChg>
        <pc:spChg chg="add del mod">
          <ac:chgData name="Thúy Mai" userId="222f1c7e07c9bd7a" providerId="LiveId" clId="{2BE24EEC-783C-4945-9151-A62D6C687D72}" dt="2022-06-28T00:59:57.051" v="1355" actId="1076"/>
          <ac:spMkLst>
            <pc:docMk/>
            <pc:sldMk cId="4055860931" sldId="374"/>
            <ac:spMk id="36" creationId="{0BB80BF0-104E-700D-BA2A-93645B0FC1C6}"/>
          </ac:spMkLst>
        </pc:spChg>
        <pc:spChg chg="add del mod">
          <ac:chgData name="Thúy Mai" userId="222f1c7e07c9bd7a" providerId="LiveId" clId="{2BE24EEC-783C-4945-9151-A62D6C687D72}" dt="2022-06-28T01:05:50.962" v="1441" actId="478"/>
          <ac:spMkLst>
            <pc:docMk/>
            <pc:sldMk cId="4055860931" sldId="374"/>
            <ac:spMk id="37" creationId="{50C84806-EFEC-B275-CAFE-084BCC740D37}"/>
          </ac:spMkLst>
        </pc:spChg>
        <pc:spChg chg="add mod">
          <ac:chgData name="Thúy Mai" userId="222f1c7e07c9bd7a" providerId="LiveId" clId="{2BE24EEC-783C-4945-9151-A62D6C687D72}" dt="2022-06-28T00:57:42.603" v="1323"/>
          <ac:spMkLst>
            <pc:docMk/>
            <pc:sldMk cId="4055860931" sldId="374"/>
            <ac:spMk id="40" creationId="{EFD808B4-B4E6-67AE-6A3B-D553D0E80587}"/>
          </ac:spMkLst>
        </pc:spChg>
        <pc:spChg chg="add del mod">
          <ac:chgData name="Thúy Mai" userId="222f1c7e07c9bd7a" providerId="LiveId" clId="{2BE24EEC-783C-4945-9151-A62D6C687D72}" dt="2022-06-28T01:05:48.999" v="1440" actId="478"/>
          <ac:spMkLst>
            <pc:docMk/>
            <pc:sldMk cId="4055860931" sldId="374"/>
            <ac:spMk id="55" creationId="{FDEC0F63-C265-C799-413E-2D8D2E92AAEB}"/>
          </ac:spMkLst>
        </pc:spChg>
        <pc:graphicFrameChg chg="add del mod">
          <ac:chgData name="Thúy Mai" userId="222f1c7e07c9bd7a" providerId="LiveId" clId="{2BE24EEC-783C-4945-9151-A62D6C687D72}" dt="2022-06-28T00:53:42.790" v="1244"/>
          <ac:graphicFrameMkLst>
            <pc:docMk/>
            <pc:sldMk cId="4055860931" sldId="374"/>
            <ac:graphicFrameMk id="2" creationId="{F72CE317-326E-6EE8-26CA-7A53C0A01FE0}"/>
          </ac:graphicFrameMkLst>
        </pc:graphicFrameChg>
        <pc:graphicFrameChg chg="add del mod">
          <ac:chgData name="Thúy Mai" userId="222f1c7e07c9bd7a" providerId="LiveId" clId="{2BE24EEC-783C-4945-9151-A62D6C687D72}" dt="2022-06-28T00:55:06.739" v="1270"/>
          <ac:graphicFrameMkLst>
            <pc:docMk/>
            <pc:sldMk cId="4055860931" sldId="374"/>
            <ac:graphicFrameMk id="12" creationId="{88FE47C2-EA2F-C6AC-CC82-FADBC6DCE72A}"/>
          </ac:graphicFrameMkLst>
        </pc:graphicFrameChg>
        <pc:graphicFrameChg chg="add del mod">
          <ac:chgData name="Thúy Mai" userId="222f1c7e07c9bd7a" providerId="LiveId" clId="{2BE24EEC-783C-4945-9151-A62D6C687D72}" dt="2022-06-28T00:55:40.976" v="1285"/>
          <ac:graphicFrameMkLst>
            <pc:docMk/>
            <pc:sldMk cId="4055860931" sldId="374"/>
            <ac:graphicFrameMk id="17" creationId="{6A976FEF-A392-D094-0BB9-F9090598E84C}"/>
          </ac:graphicFrameMkLst>
        </pc:graphicFrameChg>
        <pc:cxnChg chg="del mod">
          <ac:chgData name="Thúy Mai" userId="222f1c7e07c9bd7a" providerId="LiveId" clId="{2BE24EEC-783C-4945-9151-A62D6C687D72}" dt="2022-06-28T00:54:31.940" v="1250" actId="478"/>
          <ac:cxnSpMkLst>
            <pc:docMk/>
            <pc:sldMk cId="4055860931" sldId="374"/>
            <ac:cxnSpMk id="16" creationId="{C9CE712C-AEA7-74F7-7E84-2C850E3A3525}"/>
          </ac:cxnSpMkLst>
        </pc:cxnChg>
        <pc:cxnChg chg="del mod">
          <ac:chgData name="Thúy Mai" userId="222f1c7e07c9bd7a" providerId="LiveId" clId="{2BE24EEC-783C-4945-9151-A62D6C687D72}" dt="2022-06-28T00:54:32.961" v="1251" actId="478"/>
          <ac:cxnSpMkLst>
            <pc:docMk/>
            <pc:sldMk cId="4055860931" sldId="374"/>
            <ac:cxnSpMk id="19" creationId="{92C2B8AD-46AD-8A06-82FD-032C29338384}"/>
          </ac:cxnSpMkLst>
        </pc:cxnChg>
        <pc:cxnChg chg="del mod">
          <ac:chgData name="Thúy Mai" userId="222f1c7e07c9bd7a" providerId="LiveId" clId="{2BE24EEC-783C-4945-9151-A62D6C687D72}" dt="2022-06-28T00:54:33.593" v="1252" actId="478"/>
          <ac:cxnSpMkLst>
            <pc:docMk/>
            <pc:sldMk cId="4055860931" sldId="374"/>
            <ac:cxnSpMk id="20" creationId="{FAE93FDD-45B1-E43D-4968-E84A6AD6A69F}"/>
          </ac:cxnSpMkLst>
        </pc:cxnChg>
        <pc:cxnChg chg="del mod">
          <ac:chgData name="Thúy Mai" userId="222f1c7e07c9bd7a" providerId="LiveId" clId="{2BE24EEC-783C-4945-9151-A62D6C687D72}" dt="2022-06-28T00:54:36.893" v="1255" actId="478"/>
          <ac:cxnSpMkLst>
            <pc:docMk/>
            <pc:sldMk cId="4055860931" sldId="374"/>
            <ac:cxnSpMk id="29" creationId="{F7AEDA4E-1567-86E8-5CC0-BA3F0282E1B0}"/>
          </ac:cxnSpMkLst>
        </pc:cxnChg>
        <pc:cxnChg chg="del mod">
          <ac:chgData name="Thúy Mai" userId="222f1c7e07c9bd7a" providerId="LiveId" clId="{2BE24EEC-783C-4945-9151-A62D6C687D72}" dt="2022-06-28T00:54:38.420" v="1257" actId="478"/>
          <ac:cxnSpMkLst>
            <pc:docMk/>
            <pc:sldMk cId="4055860931" sldId="374"/>
            <ac:cxnSpMk id="31" creationId="{6E38CF15-EBF4-9977-6A24-1EB847C7570C}"/>
          </ac:cxnSpMkLst>
        </pc:cxnChg>
        <pc:cxnChg chg="del mod">
          <ac:chgData name="Thúy Mai" userId="222f1c7e07c9bd7a" providerId="LiveId" clId="{2BE24EEC-783C-4945-9151-A62D6C687D72}" dt="2022-06-28T00:54:40.522" v="1260" actId="478"/>
          <ac:cxnSpMkLst>
            <pc:docMk/>
            <pc:sldMk cId="4055860931" sldId="374"/>
            <ac:cxnSpMk id="33" creationId="{169CAA08-A36C-33CC-A676-5A626FD4F5EA}"/>
          </ac:cxnSpMkLst>
        </pc:cxnChg>
        <pc:cxnChg chg="del mod">
          <ac:chgData name="Thúy Mai" userId="222f1c7e07c9bd7a" providerId="LiveId" clId="{2BE24EEC-783C-4945-9151-A62D6C687D72}" dt="2022-06-28T00:54:39.259" v="1258" actId="478"/>
          <ac:cxnSpMkLst>
            <pc:docMk/>
            <pc:sldMk cId="4055860931" sldId="374"/>
            <ac:cxnSpMk id="35" creationId="{46EAC921-90D0-8D26-B3D9-90820AA08E01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8" creationId="{242B6917-FAFD-22F4-F7BD-5E9CA5ADD527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9" creationId="{5214FE1B-6829-191E-A297-A9AF9AE50874}"/>
          </ac:cxnSpMkLst>
        </pc:cxnChg>
        <pc:cxnChg chg="add del mod">
          <ac:chgData name="Thúy Mai" userId="222f1c7e07c9bd7a" providerId="LiveId" clId="{2BE24EEC-783C-4945-9151-A62D6C687D72}" dt="2022-06-28T00:57:54.610" v="1327" actId="478"/>
          <ac:cxnSpMkLst>
            <pc:docMk/>
            <pc:sldMk cId="4055860931" sldId="374"/>
            <ac:cxnSpMk id="41" creationId="{49BE2A89-CC32-D437-4B71-F8BE7F6DF304}"/>
          </ac:cxnSpMkLst>
        </pc:cxnChg>
      </pc:sldChg>
      <pc:sldChg chg="new del">
        <pc:chgData name="Thúy Mai" userId="222f1c7e07c9bd7a" providerId="LiveId" clId="{2BE24EEC-783C-4945-9151-A62D6C687D72}" dt="2022-06-28T01:00:06.503" v="1358" actId="47"/>
        <pc:sldMkLst>
          <pc:docMk/>
          <pc:sldMk cId="2342749675" sldId="375"/>
        </pc:sldMkLst>
      </pc:sldChg>
      <pc:sldChg chg="addSp delSp modSp add mod delAnim modAnim">
        <pc:chgData name="Thúy Mai" userId="222f1c7e07c9bd7a" providerId="LiveId" clId="{2BE24EEC-783C-4945-9151-A62D6C687D72}" dt="2022-06-28T02:36:30.326" v="2595"/>
        <pc:sldMkLst>
          <pc:docMk/>
          <pc:sldMk cId="1344981295" sldId="376"/>
        </pc:sldMkLst>
        <pc:spChg chg="del">
          <ac:chgData name="Thúy Mai" userId="222f1c7e07c9bd7a" providerId="LiveId" clId="{2BE24EEC-783C-4945-9151-A62D6C687D72}" dt="2022-06-28T01:00:19.616" v="1362" actId="478"/>
          <ac:spMkLst>
            <pc:docMk/>
            <pc:sldMk cId="1344981295" sldId="376"/>
            <ac:spMk id="8" creationId="{C62E439B-7ADD-BA4B-ACEE-DAF75A32F72F}"/>
          </ac:spMkLst>
        </pc:spChg>
        <pc:spChg chg="add mod">
          <ac:chgData name="Thúy Mai" userId="222f1c7e07c9bd7a" providerId="LiveId" clId="{2BE24EEC-783C-4945-9151-A62D6C687D72}" dt="2022-06-28T01:06:18.125" v="1444" actId="1076"/>
          <ac:spMkLst>
            <pc:docMk/>
            <pc:sldMk cId="1344981295" sldId="376"/>
            <ac:spMk id="13" creationId="{4C580178-1928-916A-55BD-C76ECC70737B}"/>
          </ac:spMkLst>
        </pc:spChg>
        <pc:spChg chg="del">
          <ac:chgData name="Thúy Mai" userId="222f1c7e07c9bd7a" providerId="LiveId" clId="{2BE24EEC-783C-4945-9151-A62D6C687D72}" dt="2022-06-28T01:00:16.825" v="1359" actId="478"/>
          <ac:spMkLst>
            <pc:docMk/>
            <pc:sldMk cId="1344981295" sldId="376"/>
            <ac:spMk id="14" creationId="{B1DE4FC2-EE60-1961-4261-992362A59C91}"/>
          </ac:spMkLst>
        </pc:spChg>
        <pc:spChg chg="del">
          <ac:chgData name="Thúy Mai" userId="222f1c7e07c9bd7a" providerId="LiveId" clId="{2BE24EEC-783C-4945-9151-A62D6C687D72}" dt="2022-06-28T01:00:17.626" v="1360" actId="478"/>
          <ac:spMkLst>
            <pc:docMk/>
            <pc:sldMk cId="1344981295" sldId="376"/>
            <ac:spMk id="15" creationId="{05168886-72D2-6C68-0692-E1FA61CB80D4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6" creationId="{10DE7320-6068-E036-266B-CBED42E21BD3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7" creationId="{644D107C-ED7D-4E19-2601-7604AF783DDE}"/>
          </ac:spMkLst>
        </pc:spChg>
        <pc:spChg chg="del">
          <ac:chgData name="Thúy Mai" userId="222f1c7e07c9bd7a" providerId="LiveId" clId="{2BE24EEC-783C-4945-9151-A62D6C687D72}" dt="2022-06-28T01:00:29.477" v="1365" actId="478"/>
          <ac:spMkLst>
            <pc:docMk/>
            <pc:sldMk cId="1344981295" sldId="376"/>
            <ac:spMk id="36" creationId="{0BB80BF0-104E-700D-BA2A-93645B0FC1C6}"/>
          </ac:spMkLst>
        </pc:spChg>
        <pc:spChg chg="del mod">
          <ac:chgData name="Thúy Mai" userId="222f1c7e07c9bd7a" providerId="LiveId" clId="{2BE24EEC-783C-4945-9151-A62D6C687D72}" dt="2022-06-28T01:00:35.806" v="1368" actId="478"/>
          <ac:spMkLst>
            <pc:docMk/>
            <pc:sldMk cId="1344981295" sldId="376"/>
            <ac:spMk id="37" creationId="{50C84806-EFEC-B275-CAFE-084BCC740D37}"/>
          </ac:spMkLst>
        </pc:spChg>
        <pc:spChg chg="mod">
          <ac:chgData name="Thúy Mai" userId="222f1c7e07c9bd7a" providerId="LiveId" clId="{2BE24EEC-783C-4945-9151-A62D6C687D72}" dt="2022-06-28T01:06:24.270" v="1447" actId="1076"/>
          <ac:spMkLst>
            <pc:docMk/>
            <pc:sldMk cId="1344981295" sldId="376"/>
            <ac:spMk id="55" creationId="{FDEC0F63-C265-C799-413E-2D8D2E92AAEB}"/>
          </ac:spMkLst>
        </pc:spChg>
        <pc:cxnChg chg="del mod">
          <ac:chgData name="Thúy Mai" userId="222f1c7e07c9bd7a" providerId="LiveId" clId="{2BE24EEC-783C-4945-9151-A62D6C687D72}" dt="2022-06-28T01:00:18.494" v="1361" actId="478"/>
          <ac:cxnSpMkLst>
            <pc:docMk/>
            <pc:sldMk cId="1344981295" sldId="376"/>
            <ac:cxnSpMk id="38" creationId="{242B6917-FAFD-22F4-F7BD-5E9CA5ADD527}"/>
          </ac:cxnSpMkLst>
        </pc:cxnChg>
        <pc:cxnChg chg="del mod">
          <ac:chgData name="Thúy Mai" userId="222f1c7e07c9bd7a" providerId="LiveId" clId="{2BE24EEC-783C-4945-9151-A62D6C687D72}" dt="2022-06-28T01:00:20.538" v="1363" actId="478"/>
          <ac:cxnSpMkLst>
            <pc:docMk/>
            <pc:sldMk cId="1344981295" sldId="376"/>
            <ac:cxnSpMk id="39" creationId="{5214FE1B-6829-191E-A297-A9AF9AE50874}"/>
          </ac:cxnSpMkLst>
        </pc:cxnChg>
      </pc:sldChg>
      <pc:sldChg chg="addSp delSp modSp new mod">
        <pc:chgData name="Thúy Mai" userId="222f1c7e07c9bd7a" providerId="LiveId" clId="{2BE24EEC-783C-4945-9151-A62D6C687D72}" dt="2022-06-28T02:36:51.093" v="2597" actId="20577"/>
        <pc:sldMkLst>
          <pc:docMk/>
          <pc:sldMk cId="2789428344" sldId="377"/>
        </pc:sldMkLst>
        <pc:spChg chg="del">
          <ac:chgData name="Thúy Mai" userId="222f1c7e07c9bd7a" providerId="LiveId" clId="{2BE24EEC-783C-4945-9151-A62D6C687D72}" dt="2022-06-28T01:01:27.746" v="1378" actId="478"/>
          <ac:spMkLst>
            <pc:docMk/>
            <pc:sldMk cId="2789428344" sldId="377"/>
            <ac:spMk id="2" creationId="{56423EEE-B0D1-61A9-BA4A-A62E53B33712}"/>
          </ac:spMkLst>
        </pc:spChg>
        <pc:spChg chg="del mod">
          <ac:chgData name="Thúy Mai" userId="222f1c7e07c9bd7a" providerId="LiveId" clId="{2BE24EEC-783C-4945-9151-A62D6C687D72}" dt="2022-06-28T01:01:30.114" v="1380" actId="478"/>
          <ac:spMkLst>
            <pc:docMk/>
            <pc:sldMk cId="2789428344" sldId="377"/>
            <ac:spMk id="3" creationId="{2636C524-5849-4059-1F2B-01D512B128B7}"/>
          </ac:spMkLst>
        </pc:spChg>
        <pc:spChg chg="add mod">
          <ac:chgData name="Thúy Mai" userId="222f1c7e07c9bd7a" providerId="LiveId" clId="{2BE24EEC-783C-4945-9151-A62D6C687D72}" dt="2022-06-28T01:02:51.566" v="1416" actId="1076"/>
          <ac:spMkLst>
            <pc:docMk/>
            <pc:sldMk cId="2789428344" sldId="377"/>
            <ac:spMk id="6" creationId="{305C37F7-C9AD-A2BF-53EA-5F163304439B}"/>
          </ac:spMkLst>
        </pc:spChg>
        <pc:graphicFrameChg chg="add del mod">
          <ac:chgData name="Thúy Mai" userId="222f1c7e07c9bd7a" providerId="LiveId" clId="{2BE24EEC-783C-4945-9151-A62D6C687D72}" dt="2022-06-28T01:01:31.184" v="1383"/>
          <ac:graphicFrameMkLst>
            <pc:docMk/>
            <pc:sldMk cId="2789428344" sldId="377"/>
            <ac:graphicFrameMk id="4" creationId="{47B613D8-7A27-1687-C2B2-E79BEF1EAC96}"/>
          </ac:graphicFrameMkLst>
        </pc:graphicFrameChg>
        <pc:graphicFrameChg chg="add mod modGraphic">
          <ac:chgData name="Thúy Mai" userId="222f1c7e07c9bd7a" providerId="LiveId" clId="{2BE24EEC-783C-4945-9151-A62D6C687D72}" dt="2022-06-28T02:36:51.093" v="2597" actId="20577"/>
          <ac:graphicFrameMkLst>
            <pc:docMk/>
            <pc:sldMk cId="2789428344" sldId="377"/>
            <ac:graphicFrameMk id="5" creationId="{C30DE1B6-F133-0D8F-1E57-2BE7C7C65155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1:25:40.832" v="1790" actId="478"/>
        <pc:sldMkLst>
          <pc:docMk/>
          <pc:sldMk cId="1827399605" sldId="378"/>
        </pc:sldMkLst>
        <pc:spChg chg="mod">
          <ac:chgData name="Thúy Mai" userId="222f1c7e07c9bd7a" providerId="LiveId" clId="{2BE24EEC-783C-4945-9151-A62D6C687D72}" dt="2022-06-28T01:20:22.076" v="1671" actId="1076"/>
          <ac:spMkLst>
            <pc:docMk/>
            <pc:sldMk cId="1827399605" sldId="378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17:59.767" v="1624" actId="14100"/>
          <ac:spMkLst>
            <pc:docMk/>
            <pc:sldMk cId="1827399605" sldId="378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14:13.073" v="1548" actId="478"/>
          <ac:spMkLst>
            <pc:docMk/>
            <pc:sldMk cId="1827399605" sldId="378"/>
            <ac:spMk id="17" creationId="{B503E12E-45BA-BF75-EA07-1FCBC59F8B59}"/>
          </ac:spMkLst>
        </pc:spChg>
        <pc:spChg chg="mod">
          <ac:chgData name="Thúy Mai" userId="222f1c7e07c9bd7a" providerId="LiveId" clId="{2BE24EEC-783C-4945-9151-A62D6C687D72}" dt="2022-06-28T01:19:55.033" v="1659" actId="1076"/>
          <ac:spMkLst>
            <pc:docMk/>
            <pc:sldMk cId="1827399605" sldId="378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16:00.552" v="1593" actId="478"/>
          <ac:spMkLst>
            <pc:docMk/>
            <pc:sldMk cId="1827399605" sldId="378"/>
            <ac:spMk id="30" creationId="{FC5A73C3-D9EE-9990-0085-4F716A06A1B6}"/>
          </ac:spMkLst>
        </pc:spChg>
        <pc:spChg chg="add del mod">
          <ac:chgData name="Thúy Mai" userId="222f1c7e07c9bd7a" providerId="LiveId" clId="{2BE24EEC-783C-4945-9151-A62D6C687D72}" dt="2022-06-28T01:19:29.725" v="1653" actId="478"/>
          <ac:spMkLst>
            <pc:docMk/>
            <pc:sldMk cId="1827399605" sldId="378"/>
            <ac:spMk id="31" creationId="{757EB7D4-E0FF-8C2C-6EC6-A4EE69709C70}"/>
          </ac:spMkLst>
        </pc:spChg>
        <pc:spChg chg="del">
          <ac:chgData name="Thúy Mai" userId="222f1c7e07c9bd7a" providerId="LiveId" clId="{2BE24EEC-783C-4945-9151-A62D6C687D72}" dt="2022-06-28T01:15:55.974" v="1589" actId="478"/>
          <ac:spMkLst>
            <pc:docMk/>
            <pc:sldMk cId="1827399605" sldId="378"/>
            <ac:spMk id="32" creationId="{FF25FCD4-532A-2AC6-63ED-1A765B60C5CF}"/>
          </ac:spMkLst>
        </pc:spChg>
        <pc:spChg chg="del mod">
          <ac:chgData name="Thúy Mai" userId="222f1c7e07c9bd7a" providerId="LiveId" clId="{2BE24EEC-783C-4945-9151-A62D6C687D72}" dt="2022-06-28T01:15:59.113" v="1592" actId="478"/>
          <ac:spMkLst>
            <pc:docMk/>
            <pc:sldMk cId="1827399605" sldId="378"/>
            <ac:spMk id="34" creationId="{EAD5E400-08B2-6E63-115D-959A47052535}"/>
          </ac:spMkLst>
        </pc:spChg>
        <pc:spChg chg="add del mod">
          <ac:chgData name="Thúy Mai" userId="222f1c7e07c9bd7a" providerId="LiveId" clId="{2BE24EEC-783C-4945-9151-A62D6C687D72}" dt="2022-06-28T01:18:13.729" v="1629" actId="478"/>
          <ac:spMkLst>
            <pc:docMk/>
            <pc:sldMk cId="1827399605" sldId="378"/>
            <ac:spMk id="36" creationId="{88AA5DBB-DAB7-A63E-17CA-563F8D86A562}"/>
          </ac:spMkLst>
        </pc:spChg>
        <pc:spChg chg="add del mod">
          <ac:chgData name="Thúy Mai" userId="222f1c7e07c9bd7a" providerId="LiveId" clId="{2BE24EEC-783C-4945-9151-A62D6C687D72}" dt="2022-06-28T01:18:59.121" v="1643" actId="478"/>
          <ac:spMkLst>
            <pc:docMk/>
            <pc:sldMk cId="1827399605" sldId="378"/>
            <ac:spMk id="38" creationId="{0F40EBDE-DA0F-E66C-F339-D644C6931387}"/>
          </ac:spMkLst>
        </pc:spChg>
        <pc:spChg chg="add mod">
          <ac:chgData name="Thúy Mai" userId="222f1c7e07c9bd7a" providerId="LiveId" clId="{2BE24EEC-783C-4945-9151-A62D6C687D72}" dt="2022-06-28T01:17:33.539" v="1617" actId="1076"/>
          <ac:spMkLst>
            <pc:docMk/>
            <pc:sldMk cId="1827399605" sldId="378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19:44.576" v="1657" actId="1076"/>
          <ac:spMkLst>
            <pc:docMk/>
            <pc:sldMk cId="1827399605" sldId="378"/>
            <ac:spMk id="47" creationId="{46B9A841-2281-6173-2F47-B86A916A4E30}"/>
          </ac:spMkLst>
        </pc:spChg>
        <pc:spChg chg="add del mod">
          <ac:chgData name="Thúy Mai" userId="222f1c7e07c9bd7a" providerId="LiveId" clId="{2BE24EEC-783C-4945-9151-A62D6C687D72}" dt="2022-06-28T01:25:40.832" v="1790" actId="478"/>
          <ac:spMkLst>
            <pc:docMk/>
            <pc:sldMk cId="1827399605" sldId="378"/>
            <ac:spMk id="62" creationId="{AB90AB87-CFE9-F416-2B91-9BA22B18FCDD}"/>
          </ac:spMkLst>
        </pc:spChg>
        <pc:graphicFrameChg chg="add del mod">
          <ac:chgData name="Thúy Mai" userId="222f1c7e07c9bd7a" providerId="LiveId" clId="{2BE24EEC-783C-4945-9151-A62D6C687D72}" dt="2022-06-28T01:11:33.116" v="1521"/>
          <ac:graphicFrameMkLst>
            <pc:docMk/>
            <pc:sldMk cId="1827399605" sldId="378"/>
            <ac:graphicFrameMk id="2" creationId="{5FC118E3-993A-EC7A-B7AE-07C5CAC75714}"/>
          </ac:graphicFrameMkLst>
        </pc:graphicFrameChg>
        <pc:graphicFrameChg chg="add del mod">
          <ac:chgData name="Thúy Mai" userId="222f1c7e07c9bd7a" providerId="LiveId" clId="{2BE24EEC-783C-4945-9151-A62D6C687D72}" dt="2022-06-28T01:12:55.860" v="1535"/>
          <ac:graphicFrameMkLst>
            <pc:docMk/>
            <pc:sldMk cId="1827399605" sldId="378"/>
            <ac:graphicFrameMk id="19" creationId="{9F8C5BBE-CA77-CC6C-6A7E-3928BB1F793C}"/>
          </ac:graphicFrameMkLst>
        </pc:graphicFrameChg>
        <pc:graphicFrameChg chg="add del mod">
          <ac:chgData name="Thúy Mai" userId="222f1c7e07c9bd7a" providerId="LiveId" clId="{2BE24EEC-783C-4945-9151-A62D6C687D72}" dt="2022-06-28T01:14:15.106" v="1552"/>
          <ac:graphicFrameMkLst>
            <pc:docMk/>
            <pc:sldMk cId="1827399605" sldId="378"/>
            <ac:graphicFrameMk id="24" creationId="{01E12F72-4834-2C72-3939-CD4019882BA8}"/>
          </ac:graphicFrameMkLst>
        </pc:graphicFrameChg>
        <pc:graphicFrameChg chg="add del mod">
          <ac:chgData name="Thúy Mai" userId="222f1c7e07c9bd7a" providerId="LiveId" clId="{2BE24EEC-783C-4945-9151-A62D6C687D72}" dt="2022-06-28T01:14:27.909" v="1559"/>
          <ac:graphicFrameMkLst>
            <pc:docMk/>
            <pc:sldMk cId="1827399605" sldId="378"/>
            <ac:graphicFrameMk id="29" creationId="{AAD7A5E0-2CA0-D6EB-8D1F-6649282BFBB9}"/>
          </ac:graphicFrameMkLst>
        </pc:graphicFrameChg>
        <pc:graphicFrameChg chg="add del mod">
          <ac:chgData name="Thúy Mai" userId="222f1c7e07c9bd7a" providerId="LiveId" clId="{2BE24EEC-783C-4945-9151-A62D6C687D72}" dt="2022-06-28T01:25:25.295" v="1777"/>
          <ac:graphicFrameMkLst>
            <pc:docMk/>
            <pc:sldMk cId="1827399605" sldId="378"/>
            <ac:graphicFrameMk id="59" creationId="{EB500814-E6CA-B3E5-1529-6D8F1C7BE9FC}"/>
          </ac:graphicFrameMkLst>
        </pc:graphicFrameChg>
        <pc:picChg chg="add mod">
          <ac:chgData name="Thúy Mai" userId="222f1c7e07c9bd7a" providerId="LiveId" clId="{2BE24EEC-783C-4945-9151-A62D6C687D72}" dt="2022-06-28T01:25:14.045" v="1774" actId="1076"/>
          <ac:picMkLst>
            <pc:docMk/>
            <pc:sldMk cId="1827399605" sldId="378"/>
            <ac:picMk id="5122" creationId="{281643B7-4228-1A28-EF53-FAF1D3463740}"/>
          </ac:picMkLst>
        </pc:picChg>
        <pc:cxnChg chg="mod">
          <ac:chgData name="Thúy Mai" userId="222f1c7e07c9bd7a" providerId="LiveId" clId="{2BE24EEC-783C-4945-9151-A62D6C687D72}" dt="2022-06-28T01:20:27.274" v="1673" actId="14100"/>
          <ac:cxnSpMkLst>
            <pc:docMk/>
            <pc:sldMk cId="1827399605" sldId="378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14:13.982" v="1549" actId="478"/>
          <ac:cxnSpMkLst>
            <pc:docMk/>
            <pc:sldMk cId="1827399605" sldId="378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18:02.372" v="1626" actId="478"/>
          <ac:cxnSpMkLst>
            <pc:docMk/>
            <pc:sldMk cId="1827399605" sldId="378"/>
            <ac:cxnSpMk id="26" creationId="{9DA19B23-D4F5-BFEA-8D41-E12F7DAFED97}"/>
          </ac:cxnSpMkLst>
        </pc:cxnChg>
        <pc:cxnChg chg="add mod">
          <ac:chgData name="Thúy Mai" userId="222f1c7e07c9bd7a" providerId="LiveId" clId="{2BE24EEC-783C-4945-9151-A62D6C687D72}" dt="2022-06-28T01:19:55.033" v="1659" actId="1076"/>
          <ac:cxnSpMkLst>
            <pc:docMk/>
            <pc:sldMk cId="1827399605" sldId="378"/>
            <ac:cxnSpMk id="44" creationId="{FA1AB085-6708-933C-FBA5-7DBA5EC3C3F9}"/>
          </ac:cxnSpMkLst>
        </pc:cxnChg>
        <pc:cxnChg chg="add mod">
          <ac:chgData name="Thúy Mai" userId="222f1c7e07c9bd7a" providerId="LiveId" clId="{2BE24EEC-783C-4945-9151-A62D6C687D72}" dt="2022-06-28T01:20:18.846" v="1670" actId="1076"/>
          <ac:cxnSpMkLst>
            <pc:docMk/>
            <pc:sldMk cId="1827399605" sldId="378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7:56.768" v="2598"/>
        <pc:sldMkLst>
          <pc:docMk/>
          <pc:sldMk cId="3301645345" sldId="379"/>
        </pc:sldMkLst>
        <pc:spChg chg="mod">
          <ac:chgData name="Thúy Mai" userId="222f1c7e07c9bd7a" providerId="LiveId" clId="{2BE24EEC-783C-4945-9151-A62D6C687D72}" dt="2022-06-28T01:24:02.885" v="1753" actId="14100"/>
          <ac:spMkLst>
            <pc:docMk/>
            <pc:sldMk cId="3301645345" sldId="379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3:59.559" v="1752" actId="1076"/>
          <ac:spMkLst>
            <pc:docMk/>
            <pc:sldMk cId="3301645345" sldId="379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29:27.488" v="1865" actId="478"/>
          <ac:spMkLst>
            <pc:docMk/>
            <pc:sldMk cId="3301645345" sldId="379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23:46.987" v="1747" actId="14100"/>
          <ac:spMkLst>
            <pc:docMk/>
            <pc:sldMk cId="3301645345" sldId="379"/>
            <ac:spMk id="21" creationId="{7C15E8FB-528D-C87E-2FCB-77DC79FEB288}"/>
          </ac:spMkLst>
        </pc:spChg>
        <pc:spChg chg="mod">
          <ac:chgData name="Thúy Mai" userId="222f1c7e07c9bd7a" providerId="LiveId" clId="{2BE24EEC-783C-4945-9151-A62D6C687D72}" dt="2022-06-28T01:23:56.850" v="1751" actId="1076"/>
          <ac:spMkLst>
            <pc:docMk/>
            <pc:sldMk cId="3301645345" sldId="379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23:29.354" v="1739" actId="478"/>
          <ac:spMkLst>
            <pc:docMk/>
            <pc:sldMk cId="3301645345" sldId="379"/>
            <ac:spMk id="47" creationId="{46B9A841-2281-6173-2F47-B86A916A4E30}"/>
          </ac:spMkLst>
        </pc:spChg>
        <pc:graphicFrameChg chg="add del mod">
          <ac:chgData name="Thúy Mai" userId="222f1c7e07c9bd7a" providerId="LiveId" clId="{2BE24EEC-783C-4945-9151-A62D6C687D72}" dt="2022-06-28T01:21:32.833" v="1695"/>
          <ac:graphicFrameMkLst>
            <pc:docMk/>
            <pc:sldMk cId="3301645345" sldId="379"/>
            <ac:graphicFrameMk id="2" creationId="{60B0C680-5CEB-5F97-D24A-ACF418F7A265}"/>
          </ac:graphicFrameMkLst>
        </pc:graphicFrameChg>
        <pc:graphicFrameChg chg="add del mod">
          <ac:chgData name="Thúy Mai" userId="222f1c7e07c9bd7a" providerId="LiveId" clId="{2BE24EEC-783C-4945-9151-A62D6C687D72}" dt="2022-06-28T01:21:46.719" v="1701"/>
          <ac:graphicFrameMkLst>
            <pc:docMk/>
            <pc:sldMk cId="3301645345" sldId="379"/>
            <ac:graphicFrameMk id="3" creationId="{BF0F3DB5-3CD0-FC09-E637-E1C20413F2B5}"/>
          </ac:graphicFrameMkLst>
        </pc:graphicFrameChg>
        <pc:graphicFrameChg chg="add del mod">
          <ac:chgData name="Thúy Mai" userId="222f1c7e07c9bd7a" providerId="LiveId" clId="{2BE24EEC-783C-4945-9151-A62D6C687D72}" dt="2022-06-28T01:22:48.745" v="1730"/>
          <ac:graphicFrameMkLst>
            <pc:docMk/>
            <pc:sldMk cId="3301645345" sldId="379"/>
            <ac:graphicFrameMk id="4" creationId="{69058D55-9E0A-FD04-109B-8B873DBA03EE}"/>
          </ac:graphicFrameMkLst>
        </pc:graphicFrameChg>
        <pc:picChg chg="del">
          <ac:chgData name="Thúy Mai" userId="222f1c7e07c9bd7a" providerId="LiveId" clId="{2BE24EEC-783C-4945-9151-A62D6C687D72}" dt="2022-06-28T01:21:18.659" v="1691" actId="478"/>
          <ac:picMkLst>
            <pc:docMk/>
            <pc:sldMk cId="3301645345" sldId="379"/>
            <ac:picMk id="5122" creationId="{281643B7-4228-1A28-EF53-FAF1D3463740}"/>
          </ac:picMkLst>
        </pc:picChg>
        <pc:picChg chg="add mod">
          <ac:chgData name="Thúy Mai" userId="222f1c7e07c9bd7a" providerId="LiveId" clId="{2BE24EEC-783C-4945-9151-A62D6C687D72}" dt="2022-06-28T01:29:53.818" v="1873" actId="1076"/>
          <ac:picMkLst>
            <pc:docMk/>
            <pc:sldMk cId="3301645345" sldId="379"/>
            <ac:picMk id="6146" creationId="{6A23784B-B987-FC25-995B-1C1671FCE045}"/>
          </ac:picMkLst>
        </pc:picChg>
        <pc:cxnChg chg="mod">
          <ac:chgData name="Thúy Mai" userId="222f1c7e07c9bd7a" providerId="LiveId" clId="{2BE24EEC-783C-4945-9151-A62D6C687D72}" dt="2022-06-28T01:24:02.885" v="1753" actId="14100"/>
          <ac:cxnSpMkLst>
            <pc:docMk/>
            <pc:sldMk cId="3301645345" sldId="379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23:59.559" v="1752" actId="1076"/>
          <ac:cxnSpMkLst>
            <pc:docMk/>
            <pc:sldMk cId="3301645345" sldId="379"/>
            <ac:cxnSpMk id="44" creationId="{FA1AB085-6708-933C-FBA5-7DBA5EC3C3F9}"/>
          </ac:cxnSpMkLst>
        </pc:cxnChg>
        <pc:cxnChg chg="del mod">
          <ac:chgData name="Thúy Mai" userId="222f1c7e07c9bd7a" providerId="LiveId" clId="{2BE24EEC-783C-4945-9151-A62D6C687D72}" dt="2022-06-28T01:23:30.102" v="1740" actId="478"/>
          <ac:cxnSpMkLst>
            <pc:docMk/>
            <pc:sldMk cId="3301645345" sldId="379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1:29:25.727" v="1864" actId="478"/>
        <pc:sldMkLst>
          <pc:docMk/>
          <pc:sldMk cId="450165436" sldId="380"/>
        </pc:sldMkLst>
        <pc:spChg chg="mod">
          <ac:chgData name="Thúy Mai" userId="222f1c7e07c9bd7a" providerId="LiveId" clId="{2BE24EEC-783C-4945-9151-A62D6C687D72}" dt="2022-06-28T01:27:40.788" v="1829" actId="1076"/>
          <ac:spMkLst>
            <pc:docMk/>
            <pc:sldMk cId="450165436" sldId="380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4:59.595" v="1771" actId="122"/>
          <ac:spMkLst>
            <pc:docMk/>
            <pc:sldMk cId="450165436" sldId="380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5.727" v="1864" actId="478"/>
          <ac:spMkLst>
            <pc:docMk/>
            <pc:sldMk cId="450165436" sldId="380"/>
            <ac:spMk id="18" creationId="{C57FFCB5-0CCF-585E-EAC3-E094262941B2}"/>
          </ac:spMkLst>
        </pc:spChg>
        <pc:spChg chg="del">
          <ac:chgData name="Thúy Mai" userId="222f1c7e07c9bd7a" providerId="LiveId" clId="{2BE24EEC-783C-4945-9151-A62D6C687D72}" dt="2022-06-28T01:27:36.523" v="1827" actId="478"/>
          <ac:spMkLst>
            <pc:docMk/>
            <pc:sldMk cId="450165436" sldId="380"/>
            <ac:spMk id="21" creationId="{7C15E8FB-528D-C87E-2FCB-77DC79FEB288}"/>
          </ac:spMkLst>
        </pc:spChg>
        <pc:spChg chg="add del mod">
          <ac:chgData name="Thúy Mai" userId="222f1c7e07c9bd7a" providerId="LiveId" clId="{2BE24EEC-783C-4945-9151-A62D6C687D72}" dt="2022-06-28T01:27:14.695" v="1822" actId="478"/>
          <ac:spMkLst>
            <pc:docMk/>
            <pc:sldMk cId="450165436" sldId="380"/>
            <ac:spMk id="22" creationId="{CD2C5492-1285-CCE0-F2C7-94EB1AB13ED9}"/>
          </ac:spMkLst>
        </pc:spChg>
        <pc:spChg chg="del">
          <ac:chgData name="Thúy Mai" userId="222f1c7e07c9bd7a" providerId="LiveId" clId="{2BE24EEC-783C-4945-9151-A62D6C687D72}" dt="2022-06-28T01:27:02.341" v="1813" actId="478"/>
          <ac:spMkLst>
            <pc:docMk/>
            <pc:sldMk cId="450165436" sldId="380"/>
            <ac:spMk id="25" creationId="{36F03FB8-35F0-69F9-BBB5-D550EA1B8DD3}"/>
          </ac:spMkLst>
        </pc:spChg>
        <pc:graphicFrameChg chg="add del mod">
          <ac:chgData name="Thúy Mai" userId="222f1c7e07c9bd7a" providerId="LiveId" clId="{2BE24EEC-783C-4945-9151-A62D6C687D72}" dt="2022-06-28T01:24:49.156" v="1766"/>
          <ac:graphicFrameMkLst>
            <pc:docMk/>
            <pc:sldMk cId="450165436" sldId="380"/>
            <ac:graphicFrameMk id="2" creationId="{7AB22013-4079-96F5-D11B-B20358DD71B8}"/>
          </ac:graphicFrameMkLst>
        </pc:graphicFrameChg>
        <pc:graphicFrameChg chg="add del mod">
          <ac:chgData name="Thúy Mai" userId="222f1c7e07c9bd7a" providerId="LiveId" clId="{2BE24EEC-783C-4945-9151-A62D6C687D72}" dt="2022-06-28T01:26:00.815" v="1793"/>
          <ac:graphicFrameMkLst>
            <pc:docMk/>
            <pc:sldMk cId="450165436" sldId="380"/>
            <ac:graphicFrameMk id="5" creationId="{B8F68FA3-0AB5-B496-E8DF-8468FC7E9406}"/>
          </ac:graphicFrameMkLst>
        </pc:graphicFrameChg>
        <pc:graphicFrameChg chg="add del mod">
          <ac:chgData name="Thúy Mai" userId="222f1c7e07c9bd7a" providerId="LiveId" clId="{2BE24EEC-783C-4945-9151-A62D6C687D72}" dt="2022-06-28T01:27:09.851" v="1818"/>
          <ac:graphicFrameMkLst>
            <pc:docMk/>
            <pc:sldMk cId="450165436" sldId="380"/>
            <ac:graphicFrameMk id="10" creationId="{5CEDA233-FD51-DE69-7DCB-A3161607AF05}"/>
          </ac:graphicFrameMkLst>
        </pc:graphicFrameChg>
        <pc:picChg chg="del">
          <ac:chgData name="Thúy Mai" userId="222f1c7e07c9bd7a" providerId="LiveId" clId="{2BE24EEC-783C-4945-9151-A62D6C687D72}" dt="2022-06-28T01:24:36.758" v="1763" actId="478"/>
          <ac:picMkLst>
            <pc:docMk/>
            <pc:sldMk cId="450165436" sldId="380"/>
            <ac:picMk id="6146" creationId="{6A23784B-B987-FC25-995B-1C1671FCE045}"/>
          </ac:picMkLst>
        </pc:picChg>
        <pc:picChg chg="add mod">
          <ac:chgData name="Thúy Mai" userId="222f1c7e07c9bd7a" providerId="LiveId" clId="{2BE24EEC-783C-4945-9151-A62D6C687D72}" dt="2022-06-28T01:27:51.576" v="1833" actId="1076"/>
          <ac:picMkLst>
            <pc:docMk/>
            <pc:sldMk cId="450165436" sldId="380"/>
            <ac:picMk id="7170" creationId="{09E93ADF-7721-AA99-3B75-8D08C8E6FCF5}"/>
          </ac:picMkLst>
        </pc:picChg>
        <pc:cxnChg chg="mod">
          <ac:chgData name="Thúy Mai" userId="222f1c7e07c9bd7a" providerId="LiveId" clId="{2BE24EEC-783C-4945-9151-A62D6C687D72}" dt="2022-06-28T01:27:40.788" v="1829" actId="1076"/>
          <ac:cxnSpMkLst>
            <pc:docMk/>
            <pc:sldMk cId="450165436" sldId="380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27:01.512" v="1812" actId="478"/>
          <ac:cxnSpMkLst>
            <pc:docMk/>
            <pc:sldMk cId="450165436" sldId="380"/>
            <ac:cxnSpMk id="44" creationId="{FA1AB085-6708-933C-FBA5-7DBA5EC3C3F9}"/>
          </ac:cxnSpMkLst>
        </pc:cxnChg>
      </pc:sldChg>
      <pc:sldChg chg="addSp delSp modSp add mod modAnim">
        <pc:chgData name="Thúy Mai" userId="222f1c7e07c9bd7a" providerId="LiveId" clId="{2BE24EEC-783C-4945-9151-A62D6C687D72}" dt="2022-06-28T01:33:24.885" v="1908" actId="14100"/>
        <pc:sldMkLst>
          <pc:docMk/>
          <pc:sldMk cId="1487633810" sldId="381"/>
        </pc:sldMkLst>
        <pc:spChg chg="mod">
          <ac:chgData name="Thúy Mai" userId="222f1c7e07c9bd7a" providerId="LiveId" clId="{2BE24EEC-783C-4945-9151-A62D6C687D72}" dt="2022-06-28T01:31:49.691" v="1894" actId="1076"/>
          <ac:spMkLst>
            <pc:docMk/>
            <pc:sldMk cId="1487633810" sldId="381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9:08.689" v="1857" actId="1076"/>
          <ac:spMkLst>
            <pc:docMk/>
            <pc:sldMk cId="1487633810" sldId="381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3.277" v="1863" actId="478"/>
          <ac:spMkLst>
            <pc:docMk/>
            <pc:sldMk cId="1487633810" sldId="381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32:48.712" v="1906" actId="1076"/>
          <ac:spMkLst>
            <pc:docMk/>
            <pc:sldMk cId="1487633810" sldId="381"/>
            <ac:spMk id="27" creationId="{23503AA1-2FF2-9707-8606-6B05FC058E8C}"/>
          </ac:spMkLst>
        </pc:spChg>
        <pc:spChg chg="mod">
          <ac:chgData name="Thúy Mai" userId="222f1c7e07c9bd7a" providerId="LiveId" clId="{2BE24EEC-783C-4945-9151-A62D6C687D72}" dt="2022-06-28T01:33:24.885" v="1908" actId="14100"/>
          <ac:spMkLst>
            <pc:docMk/>
            <pc:sldMk cId="1487633810" sldId="381"/>
            <ac:spMk id="41" creationId="{710BB378-B845-9000-F951-794E90F4443E}"/>
          </ac:spMkLst>
        </pc:spChg>
        <pc:graphicFrameChg chg="add del mod">
          <ac:chgData name="Thúy Mai" userId="222f1c7e07c9bd7a" providerId="LiveId" clId="{2BE24EEC-783C-4945-9151-A62D6C687D72}" dt="2022-06-28T01:28:21.760" v="1838"/>
          <ac:graphicFrameMkLst>
            <pc:docMk/>
            <pc:sldMk cId="1487633810" sldId="381"/>
            <ac:graphicFrameMk id="2" creationId="{D22CABB2-94AA-505B-D40C-567EDE3E2B15}"/>
          </ac:graphicFrameMkLst>
        </pc:graphicFrameChg>
        <pc:graphicFrameChg chg="add del mod">
          <ac:chgData name="Thúy Mai" userId="222f1c7e07c9bd7a" providerId="LiveId" clId="{2BE24EEC-783C-4945-9151-A62D6C687D72}" dt="2022-06-28T01:28:49.253" v="1851"/>
          <ac:graphicFrameMkLst>
            <pc:docMk/>
            <pc:sldMk cId="1487633810" sldId="381"/>
            <ac:graphicFrameMk id="8" creationId="{9F027ED9-63FA-38F1-47A8-8233D02BA9F2}"/>
          </ac:graphicFrameMkLst>
        </pc:graphicFrameChg>
        <pc:graphicFrameChg chg="add del mod">
          <ac:chgData name="Thúy Mai" userId="222f1c7e07c9bd7a" providerId="LiveId" clId="{2BE24EEC-783C-4945-9151-A62D6C687D72}" dt="2022-06-28T01:31:11.692" v="1886"/>
          <ac:graphicFrameMkLst>
            <pc:docMk/>
            <pc:sldMk cId="1487633810" sldId="381"/>
            <ac:graphicFrameMk id="17" creationId="{84B715E2-CC50-F96B-A46D-ED6DC6AE9F2F}"/>
          </ac:graphicFrameMkLst>
        </pc:graphicFrameChg>
        <pc:graphicFrameChg chg="add del mod">
          <ac:chgData name="Thúy Mai" userId="222f1c7e07c9bd7a" providerId="LiveId" clId="{2BE24EEC-783C-4945-9151-A62D6C687D72}" dt="2022-06-28T01:32:34.139" v="1899"/>
          <ac:graphicFrameMkLst>
            <pc:docMk/>
            <pc:sldMk cId="1487633810" sldId="381"/>
            <ac:graphicFrameMk id="22" creationId="{6F254CD3-9DE6-AB84-D151-F7F996B01D45}"/>
          </ac:graphicFrameMkLst>
        </pc:graphicFrameChg>
        <pc:picChg chg="del">
          <ac:chgData name="Thúy Mai" userId="222f1c7e07c9bd7a" providerId="LiveId" clId="{2BE24EEC-783C-4945-9151-A62D6C687D72}" dt="2022-06-28T01:28:10.495" v="1835" actId="478"/>
          <ac:picMkLst>
            <pc:docMk/>
            <pc:sldMk cId="1487633810" sldId="381"/>
            <ac:picMk id="7170" creationId="{09E93ADF-7721-AA99-3B75-8D08C8E6FCF5}"/>
          </ac:picMkLst>
        </pc:picChg>
        <pc:picChg chg="add mod">
          <ac:chgData name="Thúy Mai" userId="222f1c7e07c9bd7a" providerId="LiveId" clId="{2BE24EEC-783C-4945-9151-A62D6C687D72}" dt="2022-06-28T01:32:01.352" v="1896" actId="1076"/>
          <ac:picMkLst>
            <pc:docMk/>
            <pc:sldMk cId="1487633810" sldId="381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31:49.691" v="1894" actId="1076"/>
          <ac:cxnSpMkLst>
            <pc:docMk/>
            <pc:sldMk cId="1487633810" sldId="381"/>
            <ac:cxnSpMk id="15" creationId="{155B572A-463A-6D0E-724F-7EEDD36FD4E3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9:21.088" v="2601" actId="1076"/>
        <pc:sldMkLst>
          <pc:docMk/>
          <pc:sldMk cId="3576927054" sldId="382"/>
        </pc:sldMkLst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2:55.224" v="2040" actId="1076"/>
          <ac:spMkLst>
            <pc:docMk/>
            <pc:sldMk cId="3576927054" sldId="382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3:01.917" v="2041" actId="1076"/>
          <ac:spMkLst>
            <pc:docMk/>
            <pc:sldMk cId="3576927054" sldId="382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42:21.757" v="2032" actId="478"/>
          <ac:spMkLst>
            <pc:docMk/>
            <pc:sldMk cId="3576927054" sldId="382"/>
            <ac:spMk id="16" creationId="{1876FE48-F400-8769-1028-BA2888E4B29D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8" creationId="{6887B4E8-8CD2-05E8-ABD3-F806BD217146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23" creationId="{B9DFB463-3919-D549-14E8-20B1A2F6B169}"/>
          </ac:spMkLst>
        </pc:spChg>
        <pc:spChg chg="del">
          <ac:chgData name="Thúy Mai" userId="222f1c7e07c9bd7a" providerId="LiveId" clId="{2BE24EEC-783C-4945-9151-A62D6C687D72}" dt="2022-06-28T01:36:11.682" v="1934" actId="478"/>
          <ac:spMkLst>
            <pc:docMk/>
            <pc:sldMk cId="3576927054" sldId="382"/>
            <ac:spMk id="27" creationId="{23503AA1-2FF2-9707-8606-6B05FC058E8C}"/>
          </ac:spMkLst>
        </pc:spChg>
        <pc:spChg chg="add mod">
          <ac:chgData name="Thúy Mai" userId="222f1c7e07c9bd7a" providerId="LiveId" clId="{2BE24EEC-783C-4945-9151-A62D6C687D72}" dt="2022-06-28T01:42:45.644" v="2037" actId="1076"/>
          <ac:spMkLst>
            <pc:docMk/>
            <pc:sldMk cId="3576927054" sldId="382"/>
            <ac:spMk id="28" creationId="{F8156998-F880-5B40-BD77-594163F0C837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33" creationId="{15E67E24-161B-6C31-C642-660960014AA7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03" creationId="{1B6031A5-B384-FBDE-73C7-A4B0B18BAAAA}"/>
          </ac:spMkLst>
        </pc:spChg>
        <pc:spChg chg="add mod">
          <ac:chgData name="Thúy Mai" userId="222f1c7e07c9bd7a" providerId="LiveId" clId="{2BE24EEC-783C-4945-9151-A62D6C687D72}" dt="2022-06-28T02:39:17.505" v="2600" actId="1076"/>
          <ac:spMkLst>
            <pc:docMk/>
            <pc:sldMk cId="3576927054" sldId="382"/>
            <ac:spMk id="106" creationId="{8550DE9E-6988-DA8D-CAA2-89782A7E444B}"/>
          </ac:spMkLst>
        </pc:spChg>
        <pc:spChg chg="add mod">
          <ac:chgData name="Thúy Mai" userId="222f1c7e07c9bd7a" providerId="LiveId" clId="{2BE24EEC-783C-4945-9151-A62D6C687D72}" dt="2022-06-28T02:39:21.088" v="2601" actId="1076"/>
          <ac:spMkLst>
            <pc:docMk/>
            <pc:sldMk cId="3576927054" sldId="382"/>
            <ac:spMk id="109" creationId="{4C6AB03D-506D-57D6-E047-FF8531E5CB6F}"/>
          </ac:spMkLst>
        </pc:spChg>
        <pc:graphicFrameChg chg="add del mod">
          <ac:chgData name="Thúy Mai" userId="222f1c7e07c9bd7a" providerId="LiveId" clId="{2BE24EEC-783C-4945-9151-A62D6C687D72}" dt="2022-06-28T01:34:25.638" v="1913"/>
          <ac:graphicFrameMkLst>
            <pc:docMk/>
            <pc:sldMk cId="3576927054" sldId="382"/>
            <ac:graphicFrameMk id="2" creationId="{5CB14324-48D7-4978-8FBD-BAF01ACC2B13}"/>
          </ac:graphicFrameMkLst>
        </pc:graphicFrameChg>
        <pc:graphicFrameChg chg="add del mod">
          <ac:chgData name="Thúy Mai" userId="222f1c7e07c9bd7a" providerId="LiveId" clId="{2BE24EEC-783C-4945-9151-A62D6C687D72}" dt="2022-06-28T01:35:14.251" v="1922"/>
          <ac:graphicFrameMkLst>
            <pc:docMk/>
            <pc:sldMk cId="3576927054" sldId="382"/>
            <ac:graphicFrameMk id="5" creationId="{93552668-FC69-5081-762C-81766B5E4837}"/>
          </ac:graphicFrameMkLst>
        </pc:graphicFrameChg>
        <pc:picChg chg="del">
          <ac:chgData name="Thúy Mai" userId="222f1c7e07c9bd7a" providerId="LiveId" clId="{2BE24EEC-783C-4945-9151-A62D6C687D72}" dt="2022-06-28T01:34:21.146" v="1910" actId="478"/>
          <ac:picMkLst>
            <pc:docMk/>
            <pc:sldMk cId="3576927054" sldId="382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19" creationId="{32AE7E54-D428-C418-FCED-EE93838EBD17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24" creationId="{3455A108-9395-077D-F7C6-72A5F8FCBF88}"/>
          </ac:cxnSpMkLst>
        </pc:cxnChg>
        <pc:cxnChg chg="add 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29" creationId="{1667D6A4-73A8-4890-9513-05B3515546B0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34" creationId="{51B21BF2-9759-1BCF-CC08-A5A84F6600F2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104" creationId="{BE83CCB9-BAD8-BB7C-9753-8E00EF8F3DC0}"/>
          </ac:cxnSpMkLst>
        </pc:cxnChg>
        <pc:cxnChg chg="add mod">
          <ac:chgData name="Thúy Mai" userId="222f1c7e07c9bd7a" providerId="LiveId" clId="{2BE24EEC-783C-4945-9151-A62D6C687D72}" dt="2022-06-28T02:39:17.505" v="2600" actId="1076"/>
          <ac:cxnSpMkLst>
            <pc:docMk/>
            <pc:sldMk cId="3576927054" sldId="382"/>
            <ac:cxnSpMk id="107" creationId="{A7D142F8-B9DB-A4CC-3C48-AE82E2DD454F}"/>
          </ac:cxnSpMkLst>
        </pc:cxnChg>
        <pc:cxnChg chg="add mod">
          <ac:chgData name="Thúy Mai" userId="222f1c7e07c9bd7a" providerId="LiveId" clId="{2BE24EEC-783C-4945-9151-A62D6C687D72}" dt="2022-06-28T02:39:21.088" v="2601" actId="1076"/>
          <ac:cxnSpMkLst>
            <pc:docMk/>
            <pc:sldMk cId="3576927054" sldId="382"/>
            <ac:cxnSpMk id="110" creationId="{4BDAE04D-745F-834F-066B-F6F2FC0D3CB4}"/>
          </ac:cxnSpMkLst>
        </pc:cxnChg>
      </pc:sldChg>
      <pc:sldChg chg="addSp delSp modSp add mod ord delAnim">
        <pc:chgData name="Thúy Mai" userId="222f1c7e07c9bd7a" providerId="LiveId" clId="{2BE24EEC-783C-4945-9151-A62D6C687D72}" dt="2022-06-28T01:47:31.536" v="2089" actId="478"/>
        <pc:sldMkLst>
          <pc:docMk/>
          <pc:sldMk cId="2665805474" sldId="383"/>
        </pc:sldMkLst>
        <pc:spChg chg="mod">
          <ac:chgData name="Thúy Mai" userId="222f1c7e07c9bd7a" providerId="LiveId" clId="{2BE24EEC-783C-4945-9151-A62D6C687D72}" dt="2022-06-28T01:46:34.218" v="2071" actId="1076"/>
          <ac:spMkLst>
            <pc:docMk/>
            <pc:sldMk cId="2665805474" sldId="383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7:26.965" v="2087" actId="1076"/>
          <ac:spMkLst>
            <pc:docMk/>
            <pc:sldMk cId="2665805474" sldId="383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7:30.589" v="2088" actId="1076"/>
          <ac:spMkLst>
            <pc:docMk/>
            <pc:sldMk cId="2665805474" sldId="383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7:24.549" v="2086" actId="1076"/>
          <ac:spMkLst>
            <pc:docMk/>
            <pc:sldMk cId="2665805474" sldId="383"/>
            <ac:spMk id="17" creationId="{B503E12E-45BA-BF75-EA07-1FCBC59F8B59}"/>
          </ac:spMkLst>
        </pc:spChg>
        <pc:spChg chg="add del mod">
          <ac:chgData name="Thúy Mai" userId="222f1c7e07c9bd7a" providerId="LiveId" clId="{2BE24EEC-783C-4945-9151-A62D6C687D72}" dt="2022-06-28T01:47:31.536" v="2089" actId="478"/>
          <ac:spMkLst>
            <pc:docMk/>
            <pc:sldMk cId="2665805474" sldId="383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6:46.588" v="2073" actId="478"/>
          <ac:spMkLst>
            <pc:docMk/>
            <pc:sldMk cId="2665805474" sldId="383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47:14.311" v="2082" actId="478"/>
          <ac:spMkLst>
            <pc:docMk/>
            <pc:sldMk cId="2665805474" sldId="383"/>
            <ac:spMk id="30" creationId="{FC5A73C3-D9EE-9990-0085-4F716A06A1B6}"/>
          </ac:spMkLst>
        </pc:spChg>
        <pc:spChg chg="del">
          <ac:chgData name="Thúy Mai" userId="222f1c7e07c9bd7a" providerId="LiveId" clId="{2BE24EEC-783C-4945-9151-A62D6C687D72}" dt="2022-06-28T01:47:21.380" v="2084" actId="478"/>
          <ac:spMkLst>
            <pc:docMk/>
            <pc:sldMk cId="2665805474" sldId="383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7:22.362" v="2085" actId="478"/>
          <ac:spMkLst>
            <pc:docMk/>
            <pc:sldMk cId="2665805474" sldId="38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3:58.651" v="2049"/>
          <ac:graphicFrameMkLst>
            <pc:docMk/>
            <pc:sldMk cId="2665805474" sldId="383"/>
            <ac:graphicFrameMk id="2" creationId="{48F4FB7E-5989-F5A6-2958-A2F035027CE9}"/>
          </ac:graphicFrameMkLst>
        </pc:graphicFrameChg>
        <pc:graphicFrameChg chg="add del mod">
          <ac:chgData name="Thúy Mai" userId="222f1c7e07c9bd7a" providerId="LiveId" clId="{2BE24EEC-783C-4945-9151-A62D6C687D72}" dt="2022-06-28T01:45:27.407" v="2058"/>
          <ac:graphicFrameMkLst>
            <pc:docMk/>
            <pc:sldMk cId="2665805474" sldId="383"/>
            <ac:graphicFrameMk id="3" creationId="{9E2B59D4-6949-59FE-A6AC-331DEE8CB1FE}"/>
          </ac:graphicFrameMkLst>
        </pc:graphicFrameChg>
        <pc:graphicFrameChg chg="add del mod">
          <ac:chgData name="Thúy Mai" userId="222f1c7e07c9bd7a" providerId="LiveId" clId="{2BE24EEC-783C-4945-9151-A62D6C687D72}" dt="2022-06-28T01:45:43.775" v="2064"/>
          <ac:graphicFrameMkLst>
            <pc:docMk/>
            <pc:sldMk cId="2665805474" sldId="383"/>
            <ac:graphicFrameMk id="4" creationId="{33373726-6609-5D60-177A-CD01A783E690}"/>
          </ac:graphicFrameMkLst>
        </pc:graphicFrame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46:47.933" v="2074" actId="478"/>
          <ac:cxnSpMkLst>
            <pc:docMk/>
            <pc:sldMk cId="2665805474" sldId="383"/>
            <ac:cxnSpMk id="26" creationId="{9DA19B23-D4F5-BFEA-8D41-E12F7DAFED97}"/>
          </ac:cxnSpMkLst>
        </pc:cxnChg>
      </pc:sldChg>
      <pc:sldChg chg="addSp delSp modSp add mod delAnim">
        <pc:chgData name="Thúy Mai" userId="222f1c7e07c9bd7a" providerId="LiveId" clId="{2BE24EEC-783C-4945-9151-A62D6C687D72}" dt="2022-06-28T01:49:56.099" v="2136" actId="1076"/>
        <pc:sldMkLst>
          <pc:docMk/>
          <pc:sldMk cId="2834350225" sldId="384"/>
        </pc:sldMkLst>
        <pc:spChg chg="mod">
          <ac:chgData name="Thúy Mai" userId="222f1c7e07c9bd7a" providerId="LiveId" clId="{2BE24EEC-783C-4945-9151-A62D6C687D72}" dt="2022-06-28T01:49:53.711" v="2135" actId="1076"/>
          <ac:spMkLst>
            <pc:docMk/>
            <pc:sldMk cId="2834350225" sldId="384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9:56.099" v="2136" actId="1076"/>
          <ac:spMkLst>
            <pc:docMk/>
            <pc:sldMk cId="2834350225" sldId="384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9:51.350" v="2134" actId="1076"/>
          <ac:spMkLst>
            <pc:docMk/>
            <pc:sldMk cId="2834350225" sldId="384"/>
            <ac:spMk id="17" creationId="{B503E12E-45BA-BF75-EA07-1FCBC59F8B59}"/>
          </ac:spMkLst>
        </pc:spChg>
        <pc:spChg chg="del">
          <ac:chgData name="Thúy Mai" userId="222f1c7e07c9bd7a" providerId="LiveId" clId="{2BE24EEC-783C-4945-9151-A62D6C687D72}" dt="2022-06-28T01:47:36.956" v="2090" actId="478"/>
          <ac:spMkLst>
            <pc:docMk/>
            <pc:sldMk cId="2834350225" sldId="384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9:48.010" v="2132" actId="478"/>
          <ac:spMkLst>
            <pc:docMk/>
            <pc:sldMk cId="2834350225" sldId="384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9:48.947" v="2133" actId="478"/>
          <ac:spMkLst>
            <pc:docMk/>
            <pc:sldMk cId="2834350225" sldId="384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7:53.991" v="2093"/>
          <ac:graphicFrameMkLst>
            <pc:docMk/>
            <pc:sldMk cId="2834350225" sldId="384"/>
            <ac:graphicFrameMk id="2" creationId="{4BC15DAF-F5A0-A1B3-BDCC-2069D2925F33}"/>
          </ac:graphicFrameMkLst>
        </pc:graphicFrameChg>
        <pc:graphicFrameChg chg="add del mod">
          <ac:chgData name="Thúy Mai" userId="222f1c7e07c9bd7a" providerId="LiveId" clId="{2BE24EEC-783C-4945-9151-A62D6C687D72}" dt="2022-06-28T01:48:06.710" v="2099"/>
          <ac:graphicFrameMkLst>
            <pc:docMk/>
            <pc:sldMk cId="2834350225" sldId="384"/>
            <ac:graphicFrameMk id="3" creationId="{F35D082F-E9B8-5FA3-2A68-5F123EA4576B}"/>
          </ac:graphicFrameMkLst>
        </pc:graphicFrameChg>
        <pc:graphicFrameChg chg="add del mod">
          <ac:chgData name="Thúy Mai" userId="222f1c7e07c9bd7a" providerId="LiveId" clId="{2BE24EEC-783C-4945-9151-A62D6C687D72}" dt="2022-06-28T01:48:51.562" v="2112"/>
          <ac:graphicFrameMkLst>
            <pc:docMk/>
            <pc:sldMk cId="2834350225" sldId="384"/>
            <ac:graphicFrameMk id="11" creationId="{41132400-4A68-1327-FF65-6CF0CBFA7FCB}"/>
          </ac:graphicFrameMkLst>
        </pc:graphicFrameChg>
        <pc:graphicFrameChg chg="add del mod">
          <ac:chgData name="Thúy Mai" userId="222f1c7e07c9bd7a" providerId="LiveId" clId="{2BE24EEC-783C-4945-9151-A62D6C687D72}" dt="2022-06-28T01:49:17.778" v="2123"/>
          <ac:graphicFrameMkLst>
            <pc:docMk/>
            <pc:sldMk cId="2834350225" sldId="384"/>
            <ac:graphicFrameMk id="22" creationId="{D3B87710-9992-0B15-8855-7ECF1EBEFF40}"/>
          </ac:graphicFrameMkLst>
        </pc:graphicFrame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8" creationId="{1CDE1326-AB7A-7425-A7BA-97C9F668E547}"/>
          </ac:cxnSpMkLst>
        </pc:cxnChg>
      </pc:sldChg>
      <pc:sldChg chg="addSp delSp modSp add mod modAnim">
        <pc:chgData name="Thúy Mai" userId="222f1c7e07c9bd7a" providerId="LiveId" clId="{2BE24EEC-783C-4945-9151-A62D6C687D72}" dt="2022-06-28T01:59:06.429" v="2269" actId="478"/>
        <pc:sldMkLst>
          <pc:docMk/>
          <pc:sldMk cId="1136998522" sldId="385"/>
        </pc:sldMkLst>
        <pc:spChg chg="mod">
          <ac:chgData name="Thúy Mai" userId="222f1c7e07c9bd7a" providerId="LiveId" clId="{2BE24EEC-783C-4945-9151-A62D6C687D72}" dt="2022-06-28T01:58:28.650" v="2256" actId="1076"/>
          <ac:spMkLst>
            <pc:docMk/>
            <pc:sldMk cId="1136998522" sldId="385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58:32.642" v="2257" actId="1076"/>
          <ac:spMkLst>
            <pc:docMk/>
            <pc:sldMk cId="1136998522" sldId="385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58:36.772" v="2259" actId="1076"/>
          <ac:spMkLst>
            <pc:docMk/>
            <pc:sldMk cId="1136998522" sldId="385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58:34.314" v="2258" actId="1076"/>
          <ac:spMkLst>
            <pc:docMk/>
            <pc:sldMk cId="1136998522" sldId="385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59:06.429" v="2269" actId="478"/>
          <ac:spMkLst>
            <pc:docMk/>
            <pc:sldMk cId="1136998522" sldId="385"/>
            <ac:spMk id="16" creationId="{725C91E1-CA6C-856E-5DFE-85D8336AD076}"/>
          </ac:spMkLst>
        </pc:spChg>
        <pc:spChg chg="mod">
          <ac:chgData name="Thúy Mai" userId="222f1c7e07c9bd7a" providerId="LiveId" clId="{2BE24EEC-783C-4945-9151-A62D6C687D72}" dt="2022-06-28T01:58:55.514" v="2266" actId="1076"/>
          <ac:spMkLst>
            <pc:docMk/>
            <pc:sldMk cId="1136998522" sldId="385"/>
            <ac:spMk id="17" creationId="{B503E12E-45BA-BF75-EA07-1FCBC59F8B59}"/>
          </ac:spMkLst>
        </pc:spChg>
        <pc:spChg chg="add mod">
          <ac:chgData name="Thúy Mai" userId="222f1c7e07c9bd7a" providerId="LiveId" clId="{2BE24EEC-783C-4945-9151-A62D6C687D72}" dt="2022-06-28T01:58:38.864" v="2260" actId="1076"/>
          <ac:spMkLst>
            <pc:docMk/>
            <pc:sldMk cId="1136998522" sldId="385"/>
            <ac:spMk id="23" creationId="{89E5D8CD-667A-623C-2099-F04A31940880}"/>
          </ac:spMkLst>
        </pc:spChg>
        <pc:spChg chg="add mod">
          <ac:chgData name="Thúy Mai" userId="222f1c7e07c9bd7a" providerId="LiveId" clId="{2BE24EEC-783C-4945-9151-A62D6C687D72}" dt="2022-06-28T01:58:41.542" v="2261" actId="1076"/>
          <ac:spMkLst>
            <pc:docMk/>
            <pc:sldMk cId="1136998522" sldId="385"/>
            <ac:spMk id="28" creationId="{E6CD64F0-8CD4-D2DD-6600-356D3B61586F}"/>
          </ac:spMkLst>
        </pc:spChg>
        <pc:spChg chg="add mod">
          <ac:chgData name="Thúy Mai" userId="222f1c7e07c9bd7a" providerId="LiveId" clId="{2BE24EEC-783C-4945-9151-A62D6C687D72}" dt="2022-06-28T01:58:44.139" v="2262" actId="1076"/>
          <ac:spMkLst>
            <pc:docMk/>
            <pc:sldMk cId="1136998522" sldId="385"/>
            <ac:spMk id="31" creationId="{AD13A0C9-06A5-0CE8-9047-1BD6E53D1473}"/>
          </ac:spMkLst>
        </pc:spChg>
        <pc:spChg chg="add mod">
          <ac:chgData name="Thúy Mai" userId="222f1c7e07c9bd7a" providerId="LiveId" clId="{2BE24EEC-783C-4945-9151-A62D6C687D72}" dt="2022-06-28T01:58:46.815" v="2263" actId="1076"/>
          <ac:spMkLst>
            <pc:docMk/>
            <pc:sldMk cId="1136998522" sldId="385"/>
            <ac:spMk id="35" creationId="{876F24C1-DB33-17D4-37E3-CF02D606FB77}"/>
          </ac:spMkLst>
        </pc:spChg>
        <pc:spChg chg="add mod">
          <ac:chgData name="Thúy Mai" userId="222f1c7e07c9bd7a" providerId="LiveId" clId="{2BE24EEC-783C-4945-9151-A62D6C687D72}" dt="2022-06-28T01:58:50.675" v="2264" actId="1076"/>
          <ac:spMkLst>
            <pc:docMk/>
            <pc:sldMk cId="1136998522" sldId="385"/>
            <ac:spMk id="43" creationId="{2904C037-94B2-1BA0-E903-5C3762FEF86C}"/>
          </ac:spMkLst>
        </pc:spChg>
        <pc:spChg chg="add mod">
          <ac:chgData name="Thúy Mai" userId="222f1c7e07c9bd7a" providerId="LiveId" clId="{2BE24EEC-783C-4945-9151-A62D6C687D72}" dt="2022-06-28T01:59:00.594" v="2268" actId="1076"/>
          <ac:spMkLst>
            <pc:docMk/>
            <pc:sldMk cId="1136998522" sldId="385"/>
            <ac:spMk id="91" creationId="{81A0E7C0-7D4E-0258-F337-E011B6AB08C0}"/>
          </ac:spMkLst>
        </pc:spChg>
        <pc:spChg chg="add mod">
          <ac:chgData name="Thúy Mai" userId="222f1c7e07c9bd7a" providerId="LiveId" clId="{2BE24EEC-783C-4945-9151-A62D6C687D72}" dt="2022-06-28T01:58:58.956" v="2267" actId="1076"/>
          <ac:spMkLst>
            <pc:docMk/>
            <pc:sldMk cId="1136998522" sldId="385"/>
            <ac:spMk id="94" creationId="{CBCD12C9-E78E-38F1-0E92-13FAC50DDD49}"/>
          </ac:spMkLst>
        </pc:spChg>
        <pc:graphicFrameChg chg="add del mod">
          <ac:chgData name="Thúy Mai" userId="222f1c7e07c9bd7a" providerId="LiveId" clId="{2BE24EEC-783C-4945-9151-A62D6C687D72}" dt="2022-06-28T01:50:15.563" v="2140"/>
          <ac:graphicFrameMkLst>
            <pc:docMk/>
            <pc:sldMk cId="1136998522" sldId="385"/>
            <ac:graphicFrameMk id="2" creationId="{0BE66736-23D1-1471-82D0-2F1A6F32A762}"/>
          </ac:graphicFrameMkLst>
        </pc:graphicFrameChg>
        <pc:graphicFrameChg chg="add del mod">
          <ac:chgData name="Thúy Mai" userId="222f1c7e07c9bd7a" providerId="LiveId" clId="{2BE24EEC-783C-4945-9151-A62D6C687D72}" dt="2022-06-28T01:52:00.130" v="2148"/>
          <ac:graphicFrameMkLst>
            <pc:docMk/>
            <pc:sldMk cId="1136998522" sldId="385"/>
            <ac:graphicFrameMk id="8" creationId="{B8BC6841-1C84-6862-506B-0CFDE41E0B8E}"/>
          </ac:graphicFrameMkLst>
        </pc:graphicFrameChg>
        <pc:cxnChg chg="mod">
          <ac:chgData name="Thúy Mai" userId="222f1c7e07c9bd7a" providerId="LiveId" clId="{2BE24EEC-783C-4945-9151-A62D6C687D72}" dt="2022-06-28T01:58:36.772" v="2259" actId="1076"/>
          <ac:cxnSpMkLst>
            <pc:docMk/>
            <pc:sldMk cId="1136998522" sldId="385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58:38.864" v="2260" actId="1076"/>
          <ac:cxnSpMkLst>
            <pc:docMk/>
            <pc:sldMk cId="1136998522" sldId="385"/>
            <ac:cxnSpMk id="24" creationId="{8BFCA9AB-171D-97FB-180E-481C959F52B9}"/>
          </ac:cxnSpMkLst>
        </pc:cxnChg>
        <pc:cxnChg chg="add mod">
          <ac:chgData name="Thúy Mai" userId="222f1c7e07c9bd7a" providerId="LiveId" clId="{2BE24EEC-783C-4945-9151-A62D6C687D72}" dt="2022-06-28T01:58:41.542" v="2261" actId="1076"/>
          <ac:cxnSpMkLst>
            <pc:docMk/>
            <pc:sldMk cId="1136998522" sldId="385"/>
            <ac:cxnSpMk id="29" creationId="{68D1BF2E-D7E7-44F7-932C-4CFC4266F9FB}"/>
          </ac:cxnSpMkLst>
        </pc:cxnChg>
        <pc:cxnChg chg="add mod">
          <ac:chgData name="Thúy Mai" userId="222f1c7e07c9bd7a" providerId="LiveId" clId="{2BE24EEC-783C-4945-9151-A62D6C687D72}" dt="2022-06-28T01:58:44.139" v="2262" actId="1076"/>
          <ac:cxnSpMkLst>
            <pc:docMk/>
            <pc:sldMk cId="1136998522" sldId="385"/>
            <ac:cxnSpMk id="32" creationId="{7FA92DF3-DF81-0CA8-F2DF-ED60173B53AD}"/>
          </ac:cxnSpMkLst>
        </pc:cxnChg>
        <pc:cxnChg chg="add mod">
          <ac:chgData name="Thúy Mai" userId="222f1c7e07c9bd7a" providerId="LiveId" clId="{2BE24EEC-783C-4945-9151-A62D6C687D72}" dt="2022-06-28T01:58:46.815" v="2263" actId="1076"/>
          <ac:cxnSpMkLst>
            <pc:docMk/>
            <pc:sldMk cId="1136998522" sldId="385"/>
            <ac:cxnSpMk id="36" creationId="{188F3B99-3638-0C0C-4EC2-FC4FEBEDD9D3}"/>
          </ac:cxnSpMkLst>
        </pc:cxnChg>
        <pc:cxnChg chg="add 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44" creationId="{04C70A2A-74A8-00FC-72F3-48E4D94EB8AC}"/>
          </ac:cxnSpMkLst>
        </pc:cxnChg>
        <pc:cxnChg chg="add mod">
          <ac:chgData name="Thúy Mai" userId="222f1c7e07c9bd7a" providerId="LiveId" clId="{2BE24EEC-783C-4945-9151-A62D6C687D72}" dt="2022-06-28T01:59:00.594" v="2268" actId="1076"/>
          <ac:cxnSpMkLst>
            <pc:docMk/>
            <pc:sldMk cId="1136998522" sldId="385"/>
            <ac:cxnSpMk id="92" creationId="{F7CB8369-23EF-6190-B65E-AE5CAAD498F8}"/>
          </ac:cxnSpMkLst>
        </pc:cxnChg>
        <pc:cxnChg chg="add mod">
          <ac:chgData name="Thúy Mai" userId="222f1c7e07c9bd7a" providerId="LiveId" clId="{2BE24EEC-783C-4945-9151-A62D6C687D72}" dt="2022-06-28T01:58:58.956" v="2267" actId="1076"/>
          <ac:cxnSpMkLst>
            <pc:docMk/>
            <pc:sldMk cId="1136998522" sldId="385"/>
            <ac:cxnSpMk id="95" creationId="{DC4793FD-5083-9766-F676-9C2566781E35}"/>
          </ac:cxnSpMkLst>
        </pc:cxnChg>
      </pc:sldChg>
      <pc:sldChg chg="addSp delSp modSp new mod">
        <pc:chgData name="Thúy Mai" userId="222f1c7e07c9bd7a" providerId="LiveId" clId="{2BE24EEC-783C-4945-9151-A62D6C687D72}" dt="2022-06-28T02:04:53.397" v="2474" actId="14100"/>
        <pc:sldMkLst>
          <pc:docMk/>
          <pc:sldMk cId="2862009841" sldId="386"/>
        </pc:sldMkLst>
        <pc:spChg chg="del">
          <ac:chgData name="Thúy Mai" userId="222f1c7e07c9bd7a" providerId="LiveId" clId="{2BE24EEC-783C-4945-9151-A62D6C687D72}" dt="2022-06-28T02:04:30.537" v="2454" actId="478"/>
          <ac:spMkLst>
            <pc:docMk/>
            <pc:sldMk cId="2862009841" sldId="386"/>
            <ac:spMk id="2" creationId="{6D810557-D0DC-BED0-7E40-A367859A8320}"/>
          </ac:spMkLst>
        </pc:spChg>
        <pc:spChg chg="del">
          <ac:chgData name="Thúy Mai" userId="222f1c7e07c9bd7a" providerId="LiveId" clId="{2BE24EEC-783C-4945-9151-A62D6C687D72}" dt="2022-06-28T02:04:31.347" v="2455" actId="478"/>
          <ac:spMkLst>
            <pc:docMk/>
            <pc:sldMk cId="2862009841" sldId="386"/>
            <ac:spMk id="3" creationId="{C259AC81-BDED-EA9C-880D-571920AF0532}"/>
          </ac:spMkLst>
        </pc:spChg>
        <pc:graphicFrameChg chg="add del mod">
          <ac:chgData name="Thúy Mai" userId="222f1c7e07c9bd7a" providerId="LiveId" clId="{2BE24EEC-783C-4945-9151-A62D6C687D72}" dt="2022-06-28T02:04:37.237" v="2458"/>
          <ac:graphicFrameMkLst>
            <pc:docMk/>
            <pc:sldMk cId="2862009841" sldId="386"/>
            <ac:graphicFrameMk id="4" creationId="{4477F022-A1C9-AF9C-76AB-15ED57A1C338}"/>
          </ac:graphicFrameMkLst>
        </pc:graphicFrameChg>
        <pc:graphicFrameChg chg="add del mod">
          <ac:chgData name="Thúy Mai" userId="222f1c7e07c9bd7a" providerId="LiveId" clId="{2BE24EEC-783C-4945-9151-A62D6C687D72}" dt="2022-06-28T02:04:38.488" v="2462"/>
          <ac:graphicFrameMkLst>
            <pc:docMk/>
            <pc:sldMk cId="2862009841" sldId="386"/>
            <ac:graphicFrameMk id="5" creationId="{47BEF214-BEF3-DD54-8168-D057BD06D434}"/>
          </ac:graphicFrameMkLst>
        </pc:graphicFrameChg>
        <pc:graphicFrameChg chg="add del mod">
          <ac:chgData name="Thúy Mai" userId="222f1c7e07c9bd7a" providerId="LiveId" clId="{2BE24EEC-783C-4945-9151-A62D6C687D72}" dt="2022-06-28T02:04:41.758" v="2467"/>
          <ac:graphicFrameMkLst>
            <pc:docMk/>
            <pc:sldMk cId="2862009841" sldId="386"/>
            <ac:graphicFrameMk id="6" creationId="{04DAB5DB-9729-BD1A-1469-8BF846FE456E}"/>
          </ac:graphicFrameMkLst>
        </pc:graphicFrameChg>
        <pc:picChg chg="add del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8" creationId="{40C28172-1AE1-7CF0-2309-2A90AC97E33D}"/>
          </ac:picMkLst>
        </pc:picChg>
        <pc:picChg chg="add del mod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9" creationId="{5800B346-EA42-5D5F-8B8B-7C6EA191822F}"/>
          </ac:picMkLst>
        </pc:picChg>
        <pc:picChg chg="add mod">
          <ac:chgData name="Thúy Mai" userId="222f1c7e07c9bd7a" providerId="LiveId" clId="{2BE24EEC-783C-4945-9151-A62D6C687D72}" dt="2022-06-28T02:04:53.397" v="2474" actId="14100"/>
          <ac:picMkLst>
            <pc:docMk/>
            <pc:sldMk cId="2862009841" sldId="386"/>
            <ac:picMk id="9220" creationId="{CF159BB5-993C-BE16-BE75-0BE4D3CF5E36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8991688-E0EF-E35B-C7C3-FAE164E4B9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024F54F0-CE7A-FD71-9D2C-0C3E71E936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417ACF5-F855-C88E-F4A3-4867148D5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471B76F-B00A-1EEE-C86A-AEAAEDEA2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622D946-52A4-5C62-4D53-32AC14FC9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64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F321C3C-BFB8-F8ED-2634-D08115CC5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CD0BAA3-5DF1-0B19-5424-65BFB707F7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525FA90-5BDC-CA63-3535-91BBB2246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B44A2DA-0E2C-032D-493D-9160A6B04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D61FAC7-B904-575A-82A0-4C488F76F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045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33508316-8C39-2E6F-D8EF-B2D18F984A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8D538B4-B67F-AE3D-7331-6C65000DF8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0259469-B848-653C-75B3-2CCCD0078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A776C3-AFBB-A438-A8C0-77CFC818FC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DF2D0D-F68F-E30F-647C-A1FC96D7C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6144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CED06A-1941-68CA-F535-CA4AE96E3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86B439A-5820-DF83-C9A4-30724DBFEF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D46D4D9-E773-4664-274A-E0170C4701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9A57A4F-D7A1-B211-6B95-0CAC8853D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65AC4AE-8B18-6A6B-F491-E8A19F932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082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B6682EA-D75A-E3BE-CE51-65FCD0348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FCB3F14-36FE-BBA3-A9BA-F11C5A2ED0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AEB663F-72CC-4492-8E70-309A0ED84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20D659-6BE1-C0D8-D4B1-22E9742A7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270216-096B-0650-DE2C-A795D2448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900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0E109D-0459-4BD9-9228-F751D3CAD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3DD4EF6-7306-1087-6602-BD2BA4C11F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580817B-04BB-D55C-5AD4-2C5F62E9B2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0C02912-AE7A-5943-564C-F60782141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D8CBD51-F9FC-E0A2-3500-35BE87368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386B35B-1C13-64E7-D3CD-3DDD26522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026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09EB455-4638-0B24-4670-03F8B52C59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9BE4AF9-6E9E-456E-EA7E-50F2DAE7B2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EA355BF-EA01-2B58-F797-E9188477FC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F59F76EC-1A2C-6B58-8821-35AFB9E3D70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15BEDBF-048D-9FDB-D6A4-7A8F9FDDDF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227477B-B96A-CD06-55B4-12155AC20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017D7898-ACAB-8051-2BFE-E1F120A86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0BA9633F-9B2C-D5F2-2AB4-F12666B7B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092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C14F5A1-7F0E-96C3-C8E3-6EBB3AD145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227542B-B39B-D983-001F-1DD38C739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1E7D76A-1F3B-935A-4DFC-801967AC9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22B6E37-A55D-5CAC-6E85-9D30CA1F6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19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F10495AA-0C58-1AD4-AF1E-3D246E09D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CA03F45B-93E1-6BDA-D75B-45C2C11D8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886E000-D25F-C030-8B45-5AAA85563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869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E7FCA8A-B14E-A2F7-C27D-EB3DDEFAF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66ED4DC-05B9-6F34-AD93-5B40DCE461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C2875CA-5487-9546-E9BB-DA498EAF0B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1D04054A-1A05-0DD5-3182-6BDF9BB24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384A5D2-5412-48E1-B136-0FADA5AC9D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FF9021B-ECBD-E7D1-D0F9-D0D71C397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578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0C4A1EB-168F-C378-B6C3-2478FC8233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9BC01F0-B178-0DE1-DBF3-F66BF4DF74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1EF9D91-6410-27AF-C2D1-1F6F0395AF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FD6A7C-ECE2-EDCA-0BB0-A9EC3FC3D1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8ED821-35BF-5DCB-D84F-1DCCB26D1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C8289DD-172F-BF18-2F77-80B6F915D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649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3A98C2A9-BE76-BF23-FD0A-218467B024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140A50B-4850-9A58-52B5-B3DE262B73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1F3FACF-FC2B-034E-1E48-E2EF201FC8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33FDB-0C96-4AB6-A3E1-29AF37F6ABE6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CD0F3DB-F597-740E-F070-2407570A12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5A7B7D4-6D3D-64FD-7238-94169AA59D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429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22.png"/><Relationship Id="rId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116448" y="160371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132609" y="3964988"/>
            <a:ext cx="1858977" cy="1538470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624158" y="2354189"/>
            <a:ext cx="1207174" cy="1933252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875132" y="1109594"/>
            <a:ext cx="1940048" cy="1617417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5" y="3991031"/>
              <a:ext cx="3408446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THỰC HÀNH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377467" y="1782488"/>
            <a:ext cx="3479569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Tiếng</a:t>
            </a:r>
            <a:r>
              <a:rPr lang="en-US" sz="36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gà</a:t>
            </a:r>
            <a:r>
              <a:rPr lang="en-US" sz="36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</a:p>
          <a:p>
            <a:pPr algn="ctr"/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Trưa</a:t>
            </a:r>
            <a:endParaRPr lang="en-US" sz="3600" b="1" dirty="0">
              <a:solidFill>
                <a:srgbClr val="33CC33"/>
              </a:solidFill>
              <a:latin typeface="Goudy Stout" panose="0202090407030B020401" pitchFamily="18" charset="0"/>
            </a:endParaRPr>
          </a:p>
          <a:p>
            <a:pPr algn="ctr"/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(</a:t>
            </a:r>
            <a:r>
              <a:rPr lang="en-US" sz="2400" b="1" dirty="0" err="1">
                <a:solidFill>
                  <a:srgbClr val="00B0F0"/>
                </a:solidFill>
                <a:latin typeface="Goudy Stout" panose="0202090407030B020401" pitchFamily="18" charset="0"/>
              </a:rPr>
              <a:t>Xuân</a:t>
            </a:r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Goudy Stout" panose="0202090407030B020401" pitchFamily="18" charset="0"/>
              </a:rPr>
              <a:t>Quỳnh</a:t>
            </a:r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)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600" b="1" dirty="0">
              <a:solidFill>
                <a:schemeClr val="bg1"/>
              </a:solidFill>
              <a:latin typeface="Goudy Stout" panose="0202090407030B020401" pitchFamily="18" charset="0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F0E83A1F-A3A8-E594-C190-D81BA83956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2551328"/>
              </p:ext>
            </p:extLst>
          </p:nvPr>
        </p:nvGraphicFramePr>
        <p:xfrm>
          <a:off x="645789" y="1873072"/>
          <a:ext cx="11116539" cy="26080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67791">
                  <a:extLst>
                    <a:ext uri="{9D8B030D-6E8A-4147-A177-3AD203B41FA5}">
                      <a16:colId xmlns:a16="http://schemas.microsoft.com/office/drawing/2014/main" val="1601749151"/>
                    </a:ext>
                  </a:extLst>
                </a:gridCol>
                <a:gridCol w="1956347">
                  <a:extLst>
                    <a:ext uri="{9D8B030D-6E8A-4147-A177-3AD203B41FA5}">
                      <a16:colId xmlns:a16="http://schemas.microsoft.com/office/drawing/2014/main" val="305831075"/>
                    </a:ext>
                  </a:extLst>
                </a:gridCol>
                <a:gridCol w="1887531">
                  <a:extLst>
                    <a:ext uri="{9D8B030D-6E8A-4147-A177-3AD203B41FA5}">
                      <a16:colId xmlns:a16="http://schemas.microsoft.com/office/drawing/2014/main" val="3499854792"/>
                    </a:ext>
                  </a:extLst>
                </a:gridCol>
                <a:gridCol w="1474634">
                  <a:extLst>
                    <a:ext uri="{9D8B030D-6E8A-4147-A177-3AD203B41FA5}">
                      <a16:colId xmlns:a16="http://schemas.microsoft.com/office/drawing/2014/main" val="3301828885"/>
                    </a:ext>
                  </a:extLst>
                </a:gridCol>
                <a:gridCol w="1730236">
                  <a:extLst>
                    <a:ext uri="{9D8B030D-6E8A-4147-A177-3AD203B41FA5}">
                      <a16:colId xmlns:a16="http://schemas.microsoft.com/office/drawing/2014/main" val="3826709250"/>
                    </a:ext>
                  </a:extLst>
                </a:gridCol>
              </a:tblGrid>
              <a:tr h="33188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8148323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1741136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188240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957099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1926073"/>
                  </a:ext>
                </a:extLst>
              </a:tr>
              <a:tr h="47440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3386939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DADF047E-F783-766F-9094-77E53A4B2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5018" y="516615"/>
            <a:ext cx="23619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bric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rgbClr val="00808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EA5B8A83-9135-DA21-BB56-17B20DC759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614" y="4589413"/>
            <a:ext cx="3624772" cy="231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8243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44EE0E73-CD93-1EBA-67B2-B12D62E0AA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7881905"/>
              </p:ext>
            </p:extLst>
          </p:nvPr>
        </p:nvGraphicFramePr>
        <p:xfrm>
          <a:off x="190659" y="1681837"/>
          <a:ext cx="11810682" cy="48857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05841">
                  <a:extLst>
                    <a:ext uri="{9D8B030D-6E8A-4147-A177-3AD203B41FA5}">
                      <a16:colId xmlns:a16="http://schemas.microsoft.com/office/drawing/2014/main" val="2419467638"/>
                    </a:ext>
                  </a:extLst>
                </a:gridCol>
                <a:gridCol w="1904841">
                  <a:extLst>
                    <a:ext uri="{9D8B030D-6E8A-4147-A177-3AD203B41FA5}">
                      <a16:colId xmlns:a16="http://schemas.microsoft.com/office/drawing/2014/main" val="343334860"/>
                    </a:ext>
                  </a:extLst>
                </a:gridCol>
              </a:tblGrid>
              <a:tr h="3926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 DUNG CÂU HỎ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67070106"/>
                  </a:ext>
                </a:extLst>
              </a:tr>
              <a:tr h="7853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ọ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28609674"/>
                  </a:ext>
                </a:extLst>
              </a:tr>
              <a:tr h="157064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ọ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n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ệ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ật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y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4552639"/>
                  </a:ext>
                </a:extLst>
              </a:tr>
              <a:tr h="7853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125753"/>
                  </a:ext>
                </a:extLst>
              </a:tr>
              <a:tr h="10453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ò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6155779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30B46265-87FF-EA29-B35E-DE5DDA023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45" y="178020"/>
            <a:ext cx="1099050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 </a:t>
            </a:r>
            <a:endParaRPr kumimoji="0" lang="en-US" altLang="en-US" sz="3600" b="1" i="0" u="none" strike="noStrike" cap="none" normalizeH="0" baseline="0" dirty="0">
              <a:ln>
                <a:noFill/>
              </a:ln>
              <a:solidFill>
                <a:srgbClr val="00CC9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1784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1DE4FC2-EE60-1961-4261-992362A59C91}"/>
              </a:ext>
            </a:extLst>
          </p:cNvPr>
          <p:cNvSpPr txBox="1"/>
          <p:nvPr/>
        </p:nvSpPr>
        <p:spPr>
          <a:xfrm>
            <a:off x="2035771" y="2584919"/>
            <a:ext cx="397975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62E439B-7ADD-BA4B-ACEE-DAF75A32F72F}"/>
              </a:ext>
            </a:extLst>
          </p:cNvPr>
          <p:cNvSpPr txBox="1"/>
          <p:nvPr/>
        </p:nvSpPr>
        <p:spPr>
          <a:xfrm>
            <a:off x="2116243" y="4020036"/>
            <a:ext cx="380247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CBAC6A8C-AB7F-0381-11EF-116DD5E8FEF9}"/>
              </a:ext>
            </a:extLst>
          </p:cNvPr>
          <p:cNvSpPr txBox="1"/>
          <p:nvPr/>
        </p:nvSpPr>
        <p:spPr>
          <a:xfrm>
            <a:off x="2116243" y="5432051"/>
            <a:ext cx="2506032" cy="54809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2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05168886-72D2-6C68-0692-E1FA61CB80D4}"/>
              </a:ext>
            </a:extLst>
          </p:cNvPr>
          <p:cNvSpPr/>
          <p:nvPr/>
        </p:nvSpPr>
        <p:spPr>
          <a:xfrm>
            <a:off x="232062" y="3349367"/>
            <a:ext cx="1335482" cy="1798718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ờ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ể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</a:p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ụ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endParaRPr lang="en-US" sz="2800" dirty="0">
              <a:solidFill>
                <a:schemeClr val="tx1"/>
              </a:solidFill>
            </a:endParaRPr>
          </a:p>
        </p:txBody>
      </p:sp>
      <p:cxnSp>
        <p:nvCxnSpPr>
          <p:cNvPr id="16" name="Đường kết nối Mũi tên Thẳng 15">
            <a:extLst>
              <a:ext uri="{FF2B5EF4-FFF2-40B4-BE49-F238E27FC236}">
                <a16:creationId xmlns:a16="http://schemas.microsoft.com/office/drawing/2014/main" id="{C9CE712C-AEA7-74F7-7E84-2C850E3A3525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1567544" y="2846529"/>
            <a:ext cx="468227" cy="140219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92C2B8AD-46AD-8A06-82FD-032C29338384}"/>
              </a:ext>
            </a:extLst>
          </p:cNvPr>
          <p:cNvCxnSpPr>
            <a:cxnSpLocks/>
            <a:stCxn id="15" idx="3"/>
            <a:endCxn id="8" idx="1"/>
          </p:cNvCxnSpPr>
          <p:nvPr/>
        </p:nvCxnSpPr>
        <p:spPr>
          <a:xfrm>
            <a:off x="1567544" y="4248726"/>
            <a:ext cx="548699" cy="3292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id="{FAE93FDD-45B1-E43D-4968-E84A6AD6A69F}"/>
              </a:ext>
            </a:extLst>
          </p:cNvPr>
          <p:cNvCxnSpPr>
            <a:cxnSpLocks/>
            <a:stCxn id="15" idx="3"/>
            <a:endCxn id="18" idx="1"/>
          </p:cNvCxnSpPr>
          <p:nvPr/>
        </p:nvCxnSpPr>
        <p:spPr>
          <a:xfrm>
            <a:off x="1567544" y="4248726"/>
            <a:ext cx="548699" cy="145737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Hình chữ nhật: Góc Tròn 25">
            <a:extLst>
              <a:ext uri="{FF2B5EF4-FFF2-40B4-BE49-F238E27FC236}">
                <a16:creationId xmlns:a16="http://schemas.microsoft.com/office/drawing/2014/main" id="{62651F46-B381-64BD-5804-5AC9C5D0552B}"/>
              </a:ext>
            </a:extLst>
          </p:cNvPr>
          <p:cNvSpPr/>
          <p:nvPr/>
        </p:nvSpPr>
        <p:spPr>
          <a:xfrm>
            <a:off x="6273283" y="3344835"/>
            <a:ext cx="1320064" cy="1798718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Â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a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EB430AE4-26F8-4856-0241-E0F855EDF024}"/>
              </a:ext>
            </a:extLst>
          </p:cNvPr>
          <p:cNvSpPr txBox="1"/>
          <p:nvPr/>
        </p:nvSpPr>
        <p:spPr>
          <a:xfrm>
            <a:off x="7980181" y="1945122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F7AEDA4E-1567-86E8-5CC0-BA3F0282E1B0}"/>
              </a:ext>
            </a:extLst>
          </p:cNvPr>
          <p:cNvCxnSpPr>
            <a:cxnSpLocks/>
            <a:stCxn id="26" idx="3"/>
            <a:endCxn id="28" idx="1"/>
          </p:cNvCxnSpPr>
          <p:nvPr/>
        </p:nvCxnSpPr>
        <p:spPr>
          <a:xfrm flipV="1">
            <a:off x="7593347" y="2422176"/>
            <a:ext cx="386834" cy="182201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C15CE799-32B7-1F09-8DC3-C5A94729804D}"/>
              </a:ext>
            </a:extLst>
          </p:cNvPr>
          <p:cNvSpPr txBox="1"/>
          <p:nvPr/>
        </p:nvSpPr>
        <p:spPr>
          <a:xfrm>
            <a:off x="7980181" y="3344835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1" name="Đường kết nối Mũi tên Thẳng 30">
            <a:extLst>
              <a:ext uri="{FF2B5EF4-FFF2-40B4-BE49-F238E27FC236}">
                <a16:creationId xmlns:a16="http://schemas.microsoft.com/office/drawing/2014/main" id="{6E38CF15-EBF4-9977-6A24-1EB847C7570C}"/>
              </a:ext>
            </a:extLst>
          </p:cNvPr>
          <p:cNvCxnSpPr>
            <a:cxnSpLocks/>
            <a:stCxn id="26" idx="3"/>
            <a:endCxn id="30" idx="1"/>
          </p:cNvCxnSpPr>
          <p:nvPr/>
        </p:nvCxnSpPr>
        <p:spPr>
          <a:xfrm flipV="1">
            <a:off x="7593347" y="3821889"/>
            <a:ext cx="386834" cy="4223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08660506-9B05-9AD8-1027-511EB02D397B}"/>
              </a:ext>
            </a:extLst>
          </p:cNvPr>
          <p:cNvSpPr txBox="1"/>
          <p:nvPr/>
        </p:nvSpPr>
        <p:spPr>
          <a:xfrm>
            <a:off x="7980181" y="4543256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3" name="Đường kết nối Mũi tên Thẳng 32">
            <a:extLst>
              <a:ext uri="{FF2B5EF4-FFF2-40B4-BE49-F238E27FC236}">
                <a16:creationId xmlns:a16="http://schemas.microsoft.com/office/drawing/2014/main" id="{169CAA08-A36C-33CC-A676-5A626FD4F5EA}"/>
              </a:ext>
            </a:extLst>
          </p:cNvPr>
          <p:cNvCxnSpPr>
            <a:cxnSpLocks/>
            <a:stCxn id="26" idx="3"/>
            <a:endCxn id="32" idx="1"/>
          </p:cNvCxnSpPr>
          <p:nvPr/>
        </p:nvCxnSpPr>
        <p:spPr>
          <a:xfrm>
            <a:off x="7593347" y="4244194"/>
            <a:ext cx="386834" cy="77611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C9C30265-BD7D-9E18-9384-B79F00BE715F}"/>
              </a:ext>
            </a:extLst>
          </p:cNvPr>
          <p:cNvSpPr txBox="1"/>
          <p:nvPr/>
        </p:nvSpPr>
        <p:spPr>
          <a:xfrm>
            <a:off x="7980181" y="5891038"/>
            <a:ext cx="397975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5" name="Đường kết nối Mũi tên Thẳng 34">
            <a:extLst>
              <a:ext uri="{FF2B5EF4-FFF2-40B4-BE49-F238E27FC236}">
                <a16:creationId xmlns:a16="http://schemas.microsoft.com/office/drawing/2014/main" id="{46EAC921-90D0-8D26-B3D9-90820AA08E01}"/>
              </a:ext>
            </a:extLst>
          </p:cNvPr>
          <p:cNvCxnSpPr>
            <a:cxnSpLocks/>
            <a:stCxn id="26" idx="3"/>
            <a:endCxn id="34" idx="1"/>
          </p:cNvCxnSpPr>
          <p:nvPr/>
        </p:nvCxnSpPr>
        <p:spPr>
          <a:xfrm>
            <a:off x="7593347" y="4244194"/>
            <a:ext cx="386834" cy="190845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901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8" grpId="0" animBg="1"/>
      <p:bldP spid="15" grpId="0" animBg="1"/>
      <p:bldP spid="26" grpId="0" animBg="1"/>
      <p:bldP spid="28" grpId="0" animBg="1"/>
      <p:bldP spid="30" grpId="0" animBg="1"/>
      <p:bldP spid="32" grpId="0" animBg="1"/>
      <p:bldP spid="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43696" y="101116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1DE4FC2-EE60-1961-4261-992362A59C91}"/>
              </a:ext>
            </a:extLst>
          </p:cNvPr>
          <p:cNvSpPr txBox="1"/>
          <p:nvPr/>
        </p:nvSpPr>
        <p:spPr>
          <a:xfrm>
            <a:off x="3244180" y="3427545"/>
            <a:ext cx="570363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ôn ngữ chân thực, giản 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62E439B-7ADD-BA4B-ACEE-DAF75A32F72F}"/>
              </a:ext>
            </a:extLst>
          </p:cNvPr>
          <p:cNvSpPr txBox="1"/>
          <p:nvPr/>
        </p:nvSpPr>
        <p:spPr>
          <a:xfrm>
            <a:off x="3227744" y="4704047"/>
            <a:ext cx="7191040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”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nghe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â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05168886-72D2-6C68-0692-E1FA61CB80D4}"/>
              </a:ext>
            </a:extLst>
          </p:cNvPr>
          <p:cNvSpPr/>
          <p:nvPr/>
        </p:nvSpPr>
        <p:spPr>
          <a:xfrm>
            <a:off x="541683" y="4135116"/>
            <a:ext cx="2086464" cy="1328057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0BB80BF0-104E-700D-BA2A-93645B0FC1C6}"/>
              </a:ext>
            </a:extLst>
          </p:cNvPr>
          <p:cNvSpPr txBox="1"/>
          <p:nvPr/>
        </p:nvSpPr>
        <p:spPr>
          <a:xfrm>
            <a:off x="3227744" y="1863760"/>
            <a:ext cx="560614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ao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a</a:t>
            </a:r>
            <a:b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â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ỡ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i</a:t>
            </a:r>
            <a:b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8" name="Đường kết nối Mũi tên Thẳng 37">
            <a:extLst>
              <a:ext uri="{FF2B5EF4-FFF2-40B4-BE49-F238E27FC236}">
                <a16:creationId xmlns:a16="http://schemas.microsoft.com/office/drawing/2014/main" id="{242B6917-FAFD-22F4-F7BD-5E9CA5ADD527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2628147" y="3904599"/>
            <a:ext cx="616033" cy="89454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Đường kết nối Mũi tên Thẳng 38">
            <a:extLst>
              <a:ext uri="{FF2B5EF4-FFF2-40B4-BE49-F238E27FC236}">
                <a16:creationId xmlns:a16="http://schemas.microsoft.com/office/drawing/2014/main" id="{5214FE1B-6829-191E-A297-A9AF9AE50874}"/>
              </a:ext>
            </a:extLst>
          </p:cNvPr>
          <p:cNvCxnSpPr>
            <a:cxnSpLocks/>
            <a:stCxn id="15" idx="3"/>
            <a:endCxn id="8" idx="1"/>
          </p:cNvCxnSpPr>
          <p:nvPr/>
        </p:nvCxnSpPr>
        <p:spPr>
          <a:xfrm>
            <a:off x="2628147" y="4799145"/>
            <a:ext cx="599597" cy="81284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586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43696" y="101116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" name="Hộp Văn bản 54">
            <a:extLst>
              <a:ext uri="{FF2B5EF4-FFF2-40B4-BE49-F238E27FC236}">
                <a16:creationId xmlns:a16="http://schemas.microsoft.com/office/drawing/2014/main" id="{FDEC0F63-C265-C799-413E-2D8D2E92AAEB}"/>
              </a:ext>
            </a:extLst>
          </p:cNvPr>
          <p:cNvSpPr txBox="1"/>
          <p:nvPr/>
        </p:nvSpPr>
        <p:spPr>
          <a:xfrm>
            <a:off x="1484333" y="2364472"/>
            <a:ext cx="9781328" cy="1815882"/>
          </a:xfrm>
          <a:prstGeom prst="rect">
            <a:avLst/>
          </a:prstGeom>
          <a:noFill/>
          <a:ln w="28575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è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ậ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       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C580178-1928-916A-55BD-C76ECC70737B}"/>
              </a:ext>
            </a:extLst>
          </p:cNvPr>
          <p:cNvSpPr txBox="1"/>
          <p:nvPr/>
        </p:nvSpPr>
        <p:spPr>
          <a:xfrm>
            <a:off x="1484333" y="4676392"/>
            <a:ext cx="9781328" cy="954107"/>
          </a:xfrm>
          <a:prstGeom prst="rect">
            <a:avLst/>
          </a:prstGeom>
          <a:noFill/>
          <a:ln w="28575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 “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e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98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C30DE1B6-F133-0D8F-1E57-2BE7C7C651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6934933"/>
              </p:ext>
            </p:extLst>
          </p:nvPr>
        </p:nvGraphicFramePr>
        <p:xfrm>
          <a:off x="551088" y="1908398"/>
          <a:ext cx="11089823" cy="34482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89340">
                  <a:extLst>
                    <a:ext uri="{9D8B030D-6E8A-4147-A177-3AD203B41FA5}">
                      <a16:colId xmlns:a16="http://schemas.microsoft.com/office/drawing/2014/main" val="3849262469"/>
                    </a:ext>
                  </a:extLst>
                </a:gridCol>
                <a:gridCol w="2600483">
                  <a:extLst>
                    <a:ext uri="{9D8B030D-6E8A-4147-A177-3AD203B41FA5}">
                      <a16:colId xmlns:a16="http://schemas.microsoft.com/office/drawing/2014/main" val="2030014718"/>
                    </a:ext>
                  </a:extLst>
                </a:gridCol>
              </a:tblGrid>
              <a:tr h="3298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7265420"/>
                  </a:ext>
                </a:extLst>
              </a:tr>
              <a:tr h="32989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ặp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178332"/>
                  </a:ext>
                </a:extLst>
              </a:tr>
              <a:tr h="65979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y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áu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ổ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413748"/>
                  </a:ext>
                </a:extLst>
              </a:tr>
              <a:tr h="37989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9561873"/>
                  </a:ext>
                </a:extLst>
              </a:tr>
              <a:tr h="4612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3961489"/>
                  </a:ext>
                </a:extLst>
              </a:tr>
              <a:tr h="6918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 đó em có cảm nhận như thế nào về tình cảm của bà và tình cảm của người cháu đối với bà?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6927086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305C37F7-C9AD-A2BF-53EA-5F1633044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533" y="713019"/>
            <a:ext cx="4395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00808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4283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982830" y="2029747"/>
            <a:ext cx="395236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602176" y="2717994"/>
            <a:ext cx="1803709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05885" y="2291357"/>
            <a:ext cx="576945" cy="144230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2982830" y="3146333"/>
            <a:ext cx="4878635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 flipV="1">
            <a:off x="2405885" y="3407943"/>
            <a:ext cx="576945" cy="32571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2982830" y="4160294"/>
            <a:ext cx="9046874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va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9DA19B23-D4F5-BFEA-8D41-E12F7DAFED97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2405885" y="3733657"/>
            <a:ext cx="576945" cy="68824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FC5A73C3-D9EE-9990-0085-4F716A06A1B6}"/>
              </a:ext>
            </a:extLst>
          </p:cNvPr>
          <p:cNvSpPr txBox="1"/>
          <p:nvPr/>
        </p:nvSpPr>
        <p:spPr>
          <a:xfrm>
            <a:off x="2890155" y="4841319"/>
            <a:ext cx="7064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FF25FCD4-532A-2AC6-63ED-1A765B60C5CF}"/>
              </a:ext>
            </a:extLst>
          </p:cNvPr>
          <p:cNvSpPr txBox="1"/>
          <p:nvPr/>
        </p:nvSpPr>
        <p:spPr>
          <a:xfrm>
            <a:off x="2890155" y="5443609"/>
            <a:ext cx="89643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EAD5E400-08B2-6E63-115D-959A47052535}"/>
              </a:ext>
            </a:extLst>
          </p:cNvPr>
          <p:cNvSpPr txBox="1"/>
          <p:nvPr/>
        </p:nvSpPr>
        <p:spPr>
          <a:xfrm>
            <a:off x="2890155" y="6131856"/>
            <a:ext cx="7064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07232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5" grpId="0" animBg="1"/>
      <p:bldP spid="30" grpId="0"/>
      <p:bldP spid="32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863387" y="2646255"/>
            <a:ext cx="7206056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</a:p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o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ó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337457" y="3254764"/>
            <a:ext cx="2079172" cy="2016069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ổ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endParaRPr lang="en-US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16629" y="3338753"/>
            <a:ext cx="446758" cy="92404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2863387" y="4443172"/>
            <a:ext cx="8234820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281643B7-4228-1A28-EF53-FAF1D3463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40" t="28139" r="38551" b="47954"/>
          <a:stretch>
            <a:fillRect/>
          </a:stretch>
        </p:blipFill>
        <p:spPr bwMode="auto">
          <a:xfrm>
            <a:off x="2863387" y="2551919"/>
            <a:ext cx="5689903" cy="3652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FA1AB085-6708-933C-FBA5-7DBA5EC3C3F9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2416629" y="4262799"/>
            <a:ext cx="446758" cy="65742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Hộp Văn bản 46">
            <a:extLst>
              <a:ext uri="{FF2B5EF4-FFF2-40B4-BE49-F238E27FC236}">
                <a16:creationId xmlns:a16="http://schemas.microsoft.com/office/drawing/2014/main" id="{46B9A841-2281-6173-2F47-B86A916A4E30}"/>
              </a:ext>
            </a:extLst>
          </p:cNvPr>
          <p:cNvSpPr txBox="1"/>
          <p:nvPr/>
        </p:nvSpPr>
        <p:spPr>
          <a:xfrm>
            <a:off x="2863387" y="5929752"/>
            <a:ext cx="8991155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8" name="Đường kết nối Mũi tên Thẳng 47">
            <a:extLst>
              <a:ext uri="{FF2B5EF4-FFF2-40B4-BE49-F238E27FC236}">
                <a16:creationId xmlns:a16="http://schemas.microsoft.com/office/drawing/2014/main" id="{E273124D-464A-DA25-D1F0-470B160A793A}"/>
              </a:ext>
            </a:extLst>
          </p:cNvPr>
          <p:cNvCxnSpPr>
            <a:cxnSpLocks/>
            <a:stCxn id="14" idx="3"/>
            <a:endCxn id="47" idx="1"/>
          </p:cNvCxnSpPr>
          <p:nvPr/>
        </p:nvCxnSpPr>
        <p:spPr>
          <a:xfrm>
            <a:off x="2416629" y="4262799"/>
            <a:ext cx="446758" cy="192856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7399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 animBg="1"/>
      <p:bldP spid="41" grpId="0" animBg="1"/>
      <p:bldP spid="4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652380" y="2731544"/>
            <a:ext cx="371724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“soi”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52492" y="2705629"/>
            <a:ext cx="2079172" cy="2016069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3031664" y="2993154"/>
            <a:ext cx="620716" cy="72051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3652380" y="4278687"/>
            <a:ext cx="297135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FA1AB085-6708-933C-FBA5-7DBA5EC3C3F9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3031664" y="3713664"/>
            <a:ext cx="620716" cy="82663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6" name="Picture 15" descr="soan-bai-tieng-ga-trua-cua-xuan-quynh.jpg">
            <a:extLst>
              <a:ext uri="{FF2B5EF4-FFF2-40B4-BE49-F238E27FC236}">
                <a16:creationId xmlns:a16="http://schemas.microsoft.com/office/drawing/2014/main" id="{6A23784B-B987-FC25-995B-1C1671FCE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749" y="2413946"/>
            <a:ext cx="6730443" cy="4252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7C15E8FB-528D-C87E-2FCB-77DC79FEB288}"/>
              </a:ext>
            </a:extLst>
          </p:cNvPr>
          <p:cNvSpPr txBox="1"/>
          <p:nvPr/>
        </p:nvSpPr>
        <p:spPr>
          <a:xfrm>
            <a:off x="2640008" y="5413385"/>
            <a:ext cx="858316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a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ả</a:t>
            </a:r>
            <a:endParaRPr lang="en-US" sz="28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645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 animBg="1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4642980" y="2624041"/>
            <a:ext cx="6122991" cy="224676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52491" y="2705629"/>
            <a:ext cx="2422079" cy="2083592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>
            <a:off x="3374570" y="3747425"/>
            <a:ext cx="1268410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5">
            <a:extLst>
              <a:ext uri="{FF2B5EF4-FFF2-40B4-BE49-F238E27FC236}">
                <a16:creationId xmlns:a16="http://schemas.microsoft.com/office/drawing/2014/main" id="{09E93ADF-7721-AA99-3B75-8D08C8E6FC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87" t="30966" r="39104" b="45679"/>
          <a:stretch>
            <a:fillRect/>
          </a:stretch>
        </p:blipFill>
        <p:spPr bwMode="auto">
          <a:xfrm>
            <a:off x="4159450" y="2386396"/>
            <a:ext cx="6606521" cy="41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0165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887085" y="172341"/>
            <a:ext cx="3584457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sp>
        <p:nvSpPr>
          <p:cNvPr id="9" name="Bong bóng Lời nói: Hình chữ nhật với Góc Tròn 8">
            <a:extLst>
              <a:ext uri="{FF2B5EF4-FFF2-40B4-BE49-F238E27FC236}">
                <a16:creationId xmlns:a16="http://schemas.microsoft.com/office/drawing/2014/main" id="{557A2CA3-F833-26E9-3DBC-DAE7F95607FB}"/>
              </a:ext>
            </a:extLst>
          </p:cNvPr>
          <p:cNvSpPr/>
          <p:nvPr/>
        </p:nvSpPr>
        <p:spPr>
          <a:xfrm>
            <a:off x="3191069" y="1201930"/>
            <a:ext cx="7363755" cy="2119768"/>
          </a:xfrm>
          <a:prstGeom prst="wedgeRoundRectCallout">
            <a:avLst>
              <a:gd name="adj1" fmla="val 50873"/>
              <a:gd name="adj2" fmla="val 97421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ế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11" name="Bong bóng Lời nói: Hình chữ nhật với Góc Tròn 10">
            <a:extLst>
              <a:ext uri="{FF2B5EF4-FFF2-40B4-BE49-F238E27FC236}">
                <a16:creationId xmlns:a16="http://schemas.microsoft.com/office/drawing/2014/main" id="{664E746E-03D3-2814-06CE-FB1BCD23726C}"/>
              </a:ext>
            </a:extLst>
          </p:cNvPr>
          <p:cNvSpPr/>
          <p:nvPr/>
        </p:nvSpPr>
        <p:spPr>
          <a:xfrm>
            <a:off x="3619832" y="4097392"/>
            <a:ext cx="5851710" cy="1835623"/>
          </a:xfrm>
          <a:prstGeom prst="wedgeRoundRectCallout">
            <a:avLst>
              <a:gd name="adj1" fmla="val 68840"/>
              <a:gd name="adj2" fmla="val -35816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F763AEBF-3AC6-E658-5AA8-EB6A5FF03C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9876" y="2160296"/>
            <a:ext cx="4428818" cy="507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31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4855881" y="2839484"/>
            <a:ext cx="6490636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1058384" y="2939188"/>
            <a:ext cx="2127896" cy="1616474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>
            <a:off x="3186280" y="3747425"/>
            <a:ext cx="1669601" cy="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669661" cy="45621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C1BE73E5-821B-6A9F-6177-E76F876B73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76" t="30161" r="38863" b="40965"/>
          <a:stretch>
            <a:fillRect/>
          </a:stretch>
        </p:blipFill>
        <p:spPr bwMode="auto">
          <a:xfrm>
            <a:off x="4021412" y="2345124"/>
            <a:ext cx="4357056" cy="417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23503AA1-2FF2-9707-8606-6B05FC058E8C}"/>
              </a:ext>
            </a:extLst>
          </p:cNvPr>
          <p:cNvSpPr txBox="1"/>
          <p:nvPr/>
        </p:nvSpPr>
        <p:spPr>
          <a:xfrm>
            <a:off x="3799115" y="5575436"/>
            <a:ext cx="79139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633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37224" y="93798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37224" y="812603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1645881" y="2150034"/>
            <a:ext cx="199827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79361" y="2779762"/>
            <a:ext cx="1354670" cy="3620316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1434031" y="2627088"/>
            <a:ext cx="211850" cy="196283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331339" y="1486960"/>
            <a:ext cx="3669661" cy="45621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6887B4E8-8CD2-05E8-ABD3-F806BD217146}"/>
              </a:ext>
            </a:extLst>
          </p:cNvPr>
          <p:cNvSpPr txBox="1"/>
          <p:nvPr/>
        </p:nvSpPr>
        <p:spPr>
          <a:xfrm>
            <a:off x="4116170" y="2103868"/>
            <a:ext cx="576409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32AE7E54-D428-C418-FCED-EE93838EBD17}"/>
              </a:ext>
            </a:extLst>
          </p:cNvPr>
          <p:cNvCxnSpPr>
            <a:cxnSpLocks/>
            <a:stCxn id="13" idx="3"/>
            <a:endCxn id="18" idx="1"/>
          </p:cNvCxnSpPr>
          <p:nvPr/>
        </p:nvCxnSpPr>
        <p:spPr>
          <a:xfrm flipV="1">
            <a:off x="3644158" y="2365478"/>
            <a:ext cx="472012" cy="26161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B9DFB463-3919-D549-14E8-20B1A2F6B169}"/>
              </a:ext>
            </a:extLst>
          </p:cNvPr>
          <p:cNvSpPr txBox="1"/>
          <p:nvPr/>
        </p:nvSpPr>
        <p:spPr>
          <a:xfrm>
            <a:off x="4116171" y="2774242"/>
            <a:ext cx="5574094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3455A108-9395-077D-F7C6-72A5F8FCBF88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>
            <a:off x="3644158" y="2627088"/>
            <a:ext cx="472013" cy="40876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F8156998-F880-5B40-BD77-594163F0C837}"/>
              </a:ext>
            </a:extLst>
          </p:cNvPr>
          <p:cNvSpPr txBox="1"/>
          <p:nvPr/>
        </p:nvSpPr>
        <p:spPr>
          <a:xfrm>
            <a:off x="1597571" y="4162685"/>
            <a:ext cx="209489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1667D6A4-73A8-4890-9513-05B3515546B0}"/>
              </a:ext>
            </a:extLst>
          </p:cNvPr>
          <p:cNvCxnSpPr>
            <a:cxnSpLocks/>
            <a:stCxn id="14" idx="3"/>
            <a:endCxn id="28" idx="1"/>
          </p:cNvCxnSpPr>
          <p:nvPr/>
        </p:nvCxnSpPr>
        <p:spPr>
          <a:xfrm>
            <a:off x="1434031" y="4589920"/>
            <a:ext cx="163540" cy="49819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15E67E24-161B-6C31-C642-660960014AA7}"/>
              </a:ext>
            </a:extLst>
          </p:cNvPr>
          <p:cNvSpPr txBox="1"/>
          <p:nvPr/>
        </p:nvSpPr>
        <p:spPr>
          <a:xfrm>
            <a:off x="4116170" y="3439700"/>
            <a:ext cx="7857431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la, t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Đường kết nối Mũi tên Thẳng 33">
            <a:extLst>
              <a:ext uri="{FF2B5EF4-FFF2-40B4-BE49-F238E27FC236}">
                <a16:creationId xmlns:a16="http://schemas.microsoft.com/office/drawing/2014/main" id="{51B21BF2-9759-1BCF-CC08-A5A84F6600F2}"/>
              </a:ext>
            </a:extLst>
          </p:cNvPr>
          <p:cNvCxnSpPr>
            <a:cxnSpLocks/>
            <a:stCxn id="28" idx="3"/>
            <a:endCxn id="33" idx="1"/>
          </p:cNvCxnSpPr>
          <p:nvPr/>
        </p:nvCxnSpPr>
        <p:spPr>
          <a:xfrm flipV="1">
            <a:off x="3692470" y="3916754"/>
            <a:ext cx="423700" cy="72298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Hộp Văn bản 102">
            <a:extLst>
              <a:ext uri="{FF2B5EF4-FFF2-40B4-BE49-F238E27FC236}">
                <a16:creationId xmlns:a16="http://schemas.microsoft.com/office/drawing/2014/main" id="{1B6031A5-B384-FBDE-73C7-A4B0B18BAAAA}"/>
              </a:ext>
            </a:extLst>
          </p:cNvPr>
          <p:cNvSpPr txBox="1"/>
          <p:nvPr/>
        </p:nvSpPr>
        <p:spPr>
          <a:xfrm>
            <a:off x="4116170" y="4536046"/>
            <a:ext cx="7857431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ăm lo cho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âng ni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i để cuối năm bán gà mua cho cháu quần áo 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4" name="Đường kết nối Mũi tên Thẳng 103">
            <a:extLst>
              <a:ext uri="{FF2B5EF4-FFF2-40B4-BE49-F238E27FC236}">
                <a16:creationId xmlns:a16="http://schemas.microsoft.com/office/drawing/2014/main" id="{BE83CCB9-BAD8-BB7C-9753-8E00EF8F3DC0}"/>
              </a:ext>
            </a:extLst>
          </p:cNvPr>
          <p:cNvCxnSpPr>
            <a:cxnSpLocks/>
            <a:stCxn id="28" idx="3"/>
            <a:endCxn id="103" idx="1"/>
          </p:cNvCxnSpPr>
          <p:nvPr/>
        </p:nvCxnSpPr>
        <p:spPr>
          <a:xfrm>
            <a:off x="3692470" y="4639739"/>
            <a:ext cx="423700" cy="5888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Hộp Văn bản 105">
            <a:extLst>
              <a:ext uri="{FF2B5EF4-FFF2-40B4-BE49-F238E27FC236}">
                <a16:creationId xmlns:a16="http://schemas.microsoft.com/office/drawing/2014/main" id="{8550DE9E-6988-DA8D-CAA2-89782A7E444B}"/>
              </a:ext>
            </a:extLst>
          </p:cNvPr>
          <p:cNvSpPr txBox="1"/>
          <p:nvPr/>
        </p:nvSpPr>
        <p:spPr>
          <a:xfrm>
            <a:off x="1623485" y="5839777"/>
            <a:ext cx="212768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7" name="Đường kết nối Mũi tên Thẳng 106">
            <a:extLst>
              <a:ext uri="{FF2B5EF4-FFF2-40B4-BE49-F238E27FC236}">
                <a16:creationId xmlns:a16="http://schemas.microsoft.com/office/drawing/2014/main" id="{A7D142F8-B9DB-A4CC-3C48-AE82E2DD454F}"/>
              </a:ext>
            </a:extLst>
          </p:cNvPr>
          <p:cNvCxnSpPr>
            <a:cxnSpLocks/>
            <a:stCxn id="14" idx="3"/>
            <a:endCxn id="106" idx="1"/>
          </p:cNvCxnSpPr>
          <p:nvPr/>
        </p:nvCxnSpPr>
        <p:spPr>
          <a:xfrm>
            <a:off x="1434031" y="4589920"/>
            <a:ext cx="189454" cy="172691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Hộp Văn bản 108">
            <a:extLst>
              <a:ext uri="{FF2B5EF4-FFF2-40B4-BE49-F238E27FC236}">
                <a16:creationId xmlns:a16="http://schemas.microsoft.com/office/drawing/2014/main" id="{4C6AB03D-506D-57D6-E047-FF8531E5CB6F}"/>
              </a:ext>
            </a:extLst>
          </p:cNvPr>
          <p:cNvSpPr txBox="1"/>
          <p:nvPr/>
        </p:nvSpPr>
        <p:spPr>
          <a:xfrm>
            <a:off x="4028399" y="6055220"/>
            <a:ext cx="794520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a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tâm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10" name="Đường kết nối Mũi tên Thẳng 109">
            <a:extLst>
              <a:ext uri="{FF2B5EF4-FFF2-40B4-BE49-F238E27FC236}">
                <a16:creationId xmlns:a16="http://schemas.microsoft.com/office/drawing/2014/main" id="{4BDAE04D-745F-834F-066B-F6F2FC0D3CB4}"/>
              </a:ext>
            </a:extLst>
          </p:cNvPr>
          <p:cNvCxnSpPr>
            <a:cxnSpLocks/>
            <a:stCxn id="106" idx="3"/>
            <a:endCxn id="109" idx="1"/>
          </p:cNvCxnSpPr>
          <p:nvPr/>
        </p:nvCxnSpPr>
        <p:spPr>
          <a:xfrm flipV="1">
            <a:off x="3751174" y="6316830"/>
            <a:ext cx="277225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692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8" grpId="0" animBg="1"/>
      <p:bldP spid="23" grpId="0" animBg="1"/>
      <p:bldP spid="28" grpId="0" animBg="1"/>
      <p:bldP spid="33" grpId="0" animBg="1"/>
      <p:bldP spid="103" grpId="0" animBg="1"/>
      <p:bldP spid="106" grpId="0" animBg="1"/>
      <p:bldP spid="1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5394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960917" y="2731036"/>
            <a:ext cx="328734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04567" y="2913641"/>
            <a:ext cx="1803709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708276" y="2992646"/>
            <a:ext cx="1252641" cy="93665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3960917" y="4713295"/>
            <a:ext cx="398402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708276" y="3929304"/>
            <a:ext cx="1252641" cy="104560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5805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5394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216600" y="1989916"/>
            <a:ext cx="8529210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/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743691" y="2876085"/>
            <a:ext cx="1705595" cy="2703521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latin typeface="+mj-lt"/>
              </a:rPr>
              <a:t>Tiếng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gà</a:t>
            </a:r>
            <a:r>
              <a:rPr lang="vi-VN" sz="2800" b="1" dirty="0">
                <a:latin typeface="+mj-lt"/>
              </a:rPr>
              <a:t> trưa </a:t>
            </a:r>
            <a:r>
              <a:rPr lang="vi-VN" sz="2800" b="1" dirty="0" err="1">
                <a:latin typeface="+mj-lt"/>
              </a:rPr>
              <a:t>gợi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những</a:t>
            </a:r>
            <a:r>
              <a:rPr lang="vi-VN" sz="2800" b="1" dirty="0">
                <a:latin typeface="+mj-lt"/>
              </a:rPr>
              <a:t> suy tư </a:t>
            </a:r>
            <a:r>
              <a:rPr lang="vi-VN" sz="2800" b="1" dirty="0" err="1">
                <a:latin typeface="+mj-lt"/>
              </a:rPr>
              <a:t>về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hạnh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phúc</a:t>
            </a:r>
            <a:endParaRPr lang="en-US" sz="2800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49286" y="2897857"/>
            <a:ext cx="767314" cy="1329989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3139237" y="4585700"/>
            <a:ext cx="8529210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449286" y="4227846"/>
            <a:ext cx="689951" cy="105035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4350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22416" y="59850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77407" y="662864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374171" y="1311480"/>
            <a:ext cx="2449536" cy="224676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172005" y="1883314"/>
            <a:ext cx="1969293" cy="3198144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ụ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141298" y="2434865"/>
            <a:ext cx="232873" cy="104752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2470809" y="5035736"/>
            <a:ext cx="196929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D0D0D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141298" y="3482386"/>
            <a:ext cx="329511" cy="203040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89E5D8CD-667A-623C-2099-F04A31940880}"/>
              </a:ext>
            </a:extLst>
          </p:cNvPr>
          <p:cNvSpPr txBox="1"/>
          <p:nvPr/>
        </p:nvSpPr>
        <p:spPr>
          <a:xfrm>
            <a:off x="6947002" y="1144950"/>
            <a:ext cx="341722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8BFCA9AB-171D-97FB-180E-481C959F52B9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 flipV="1">
            <a:off x="4823707" y="1406560"/>
            <a:ext cx="2123295" cy="10283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E6CD64F0-8CD4-D2DD-6600-356D3B61586F}"/>
              </a:ext>
            </a:extLst>
          </p:cNvPr>
          <p:cNvSpPr txBox="1"/>
          <p:nvPr/>
        </p:nvSpPr>
        <p:spPr>
          <a:xfrm>
            <a:off x="6947002" y="1758418"/>
            <a:ext cx="244953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68D1BF2E-D7E7-44F7-932C-4CFC4266F9FB}"/>
              </a:ext>
            </a:extLst>
          </p:cNvPr>
          <p:cNvCxnSpPr>
            <a:cxnSpLocks/>
            <a:stCxn id="13" idx="3"/>
            <a:endCxn id="28" idx="1"/>
          </p:cNvCxnSpPr>
          <p:nvPr/>
        </p:nvCxnSpPr>
        <p:spPr>
          <a:xfrm flipV="1">
            <a:off x="4823707" y="2020028"/>
            <a:ext cx="2123295" cy="41483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D13A0C9-06A5-0CE8-9047-1BD6E53D1473}"/>
              </a:ext>
            </a:extLst>
          </p:cNvPr>
          <p:cNvSpPr txBox="1"/>
          <p:nvPr/>
        </p:nvSpPr>
        <p:spPr>
          <a:xfrm>
            <a:off x="6954872" y="2396762"/>
            <a:ext cx="1511198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2" name="Đường kết nối Mũi tên Thẳng 31">
            <a:extLst>
              <a:ext uri="{FF2B5EF4-FFF2-40B4-BE49-F238E27FC236}">
                <a16:creationId xmlns:a16="http://schemas.microsoft.com/office/drawing/2014/main" id="{7FA92DF3-DF81-0CA8-F2DF-ED60173B53AD}"/>
              </a:ext>
            </a:extLst>
          </p:cNvPr>
          <p:cNvCxnSpPr>
            <a:cxnSpLocks/>
            <a:stCxn id="13" idx="3"/>
            <a:endCxn id="31" idx="1"/>
          </p:cNvCxnSpPr>
          <p:nvPr/>
        </p:nvCxnSpPr>
        <p:spPr>
          <a:xfrm>
            <a:off x="4823707" y="2434865"/>
            <a:ext cx="2131165" cy="22350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876F24C1-DB33-17D4-37E3-CF02D606FB77}"/>
              </a:ext>
            </a:extLst>
          </p:cNvPr>
          <p:cNvSpPr txBox="1"/>
          <p:nvPr/>
        </p:nvSpPr>
        <p:spPr>
          <a:xfrm>
            <a:off x="6947002" y="3007052"/>
            <a:ext cx="444047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“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6" name="Đường kết nối Mũi tên Thẳng 35">
            <a:extLst>
              <a:ext uri="{FF2B5EF4-FFF2-40B4-BE49-F238E27FC236}">
                <a16:creationId xmlns:a16="http://schemas.microsoft.com/office/drawing/2014/main" id="{188F3B99-3638-0C0C-4EC2-FC4FEBEDD9D3}"/>
              </a:ext>
            </a:extLst>
          </p:cNvPr>
          <p:cNvCxnSpPr>
            <a:cxnSpLocks/>
            <a:stCxn id="13" idx="3"/>
            <a:endCxn id="35" idx="1"/>
          </p:cNvCxnSpPr>
          <p:nvPr/>
        </p:nvCxnSpPr>
        <p:spPr>
          <a:xfrm>
            <a:off x="4823707" y="2434865"/>
            <a:ext cx="2123295" cy="83379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2904C037-94B2-1BA0-E903-5C3762FEF86C}"/>
              </a:ext>
            </a:extLst>
          </p:cNvPr>
          <p:cNvSpPr txBox="1"/>
          <p:nvPr/>
        </p:nvSpPr>
        <p:spPr>
          <a:xfrm>
            <a:off x="5329449" y="3667565"/>
            <a:ext cx="6307379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i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04C70A2A-74A8-00FC-72F3-48E4D94EB8AC}"/>
              </a:ext>
            </a:extLst>
          </p:cNvPr>
          <p:cNvCxnSpPr>
            <a:cxnSpLocks/>
            <a:stCxn id="17" idx="3"/>
            <a:endCxn id="43" idx="1"/>
          </p:cNvCxnSpPr>
          <p:nvPr/>
        </p:nvCxnSpPr>
        <p:spPr>
          <a:xfrm flipV="1">
            <a:off x="4440103" y="4360063"/>
            <a:ext cx="889346" cy="115272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Hộp Văn bản 90">
            <a:extLst>
              <a:ext uri="{FF2B5EF4-FFF2-40B4-BE49-F238E27FC236}">
                <a16:creationId xmlns:a16="http://schemas.microsoft.com/office/drawing/2014/main" id="{81A0E7C0-7D4E-0258-F337-E011B6AB08C0}"/>
              </a:ext>
            </a:extLst>
          </p:cNvPr>
          <p:cNvSpPr txBox="1"/>
          <p:nvPr/>
        </p:nvSpPr>
        <p:spPr>
          <a:xfrm>
            <a:off x="5312380" y="5175865"/>
            <a:ext cx="630737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2" name="Đường kết nối Mũi tên Thẳng 91">
            <a:extLst>
              <a:ext uri="{FF2B5EF4-FFF2-40B4-BE49-F238E27FC236}">
                <a16:creationId xmlns:a16="http://schemas.microsoft.com/office/drawing/2014/main" id="{F7CB8369-23EF-6190-B65E-AE5CAAD498F8}"/>
              </a:ext>
            </a:extLst>
          </p:cNvPr>
          <p:cNvCxnSpPr>
            <a:cxnSpLocks/>
            <a:stCxn id="17" idx="3"/>
            <a:endCxn id="91" idx="1"/>
          </p:cNvCxnSpPr>
          <p:nvPr/>
        </p:nvCxnSpPr>
        <p:spPr>
          <a:xfrm flipV="1">
            <a:off x="4440103" y="5437475"/>
            <a:ext cx="872277" cy="7531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Hộp Văn bản 93">
            <a:extLst>
              <a:ext uri="{FF2B5EF4-FFF2-40B4-BE49-F238E27FC236}">
                <a16:creationId xmlns:a16="http://schemas.microsoft.com/office/drawing/2014/main" id="{CBCD12C9-E78E-38F1-0E92-13FAC50DDD49}"/>
              </a:ext>
            </a:extLst>
          </p:cNvPr>
          <p:cNvSpPr txBox="1"/>
          <p:nvPr/>
        </p:nvSpPr>
        <p:spPr>
          <a:xfrm>
            <a:off x="5312379" y="5854374"/>
            <a:ext cx="630737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5" name="Đường kết nối Mũi tên Thẳng 94">
            <a:extLst>
              <a:ext uri="{FF2B5EF4-FFF2-40B4-BE49-F238E27FC236}">
                <a16:creationId xmlns:a16="http://schemas.microsoft.com/office/drawing/2014/main" id="{DC4793FD-5083-9766-F676-9C2566781E35}"/>
              </a:ext>
            </a:extLst>
          </p:cNvPr>
          <p:cNvCxnSpPr>
            <a:cxnSpLocks/>
            <a:stCxn id="17" idx="3"/>
            <a:endCxn id="94" idx="1"/>
          </p:cNvCxnSpPr>
          <p:nvPr/>
        </p:nvCxnSpPr>
        <p:spPr>
          <a:xfrm>
            <a:off x="4440103" y="5512790"/>
            <a:ext cx="872276" cy="81863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699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3" grpId="0" animBg="1"/>
      <p:bldP spid="28" grpId="0" animBg="1"/>
      <p:bldP spid="31" grpId="0" animBg="1"/>
      <p:bldP spid="35" grpId="0" animBg="1"/>
      <p:bldP spid="43" grpId="0" animBg="1"/>
      <p:bldP spid="91" grpId="0" animBg="1"/>
      <p:bldP spid="9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990178" y="242405"/>
            <a:ext cx="3424505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3831978" y="2768756"/>
            <a:ext cx="2470851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3836758" y="3736143"/>
            <a:ext cx="4381955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2840418" y="1866634"/>
            <a:ext cx="8132382" cy="4316994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87550" y="187330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450BA84-E533-7CAC-F5C5-A6962876BD98}"/>
              </a:ext>
            </a:extLst>
          </p:cNvPr>
          <p:cNvSpPr txBox="1"/>
          <p:nvPr/>
        </p:nvSpPr>
        <p:spPr>
          <a:xfrm>
            <a:off x="3836758" y="4717318"/>
            <a:ext cx="6903960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45924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dung -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Ý nghĩa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2230660" y="2226875"/>
            <a:ext cx="8753026" cy="1384995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315155" y="950516"/>
            <a:ext cx="10094312" cy="5907484"/>
          </a:xfrm>
          <a:prstGeom prst="horizontalScroll">
            <a:avLst/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28054" y="1469346"/>
            <a:ext cx="2064953" cy="2064953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831D444-730C-DB74-305D-EEC7350C60F2}"/>
              </a:ext>
            </a:extLst>
          </p:cNvPr>
          <p:cNvSpPr txBox="1"/>
          <p:nvPr/>
        </p:nvSpPr>
        <p:spPr>
          <a:xfrm>
            <a:off x="2320010" y="3914426"/>
            <a:ext cx="8663675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BB9B7585-2AE9-78F0-6CCA-C77FA6095DF1}"/>
              </a:ext>
            </a:extLst>
          </p:cNvPr>
          <p:cNvSpPr txBox="1"/>
          <p:nvPr/>
        </p:nvSpPr>
        <p:spPr>
          <a:xfrm>
            <a:off x="2320011" y="5269017"/>
            <a:ext cx="8663674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939646" y="2528596"/>
            <a:ext cx="8964712" cy="285516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93816" y="239652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726292" y="3225286"/>
            <a:ext cx="8748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1:</a:t>
            </a:r>
            <a:r>
              <a:rPr lang="vi-VN" sz="2800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sơ đồ tư duy ghi nhớ nội dung bài 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6AD03EE-D12A-6506-5D25-78774E2EE088}"/>
              </a:ext>
            </a:extLst>
          </p:cNvPr>
          <p:cNvSpPr txBox="1"/>
          <p:nvPr/>
        </p:nvSpPr>
        <p:spPr>
          <a:xfrm>
            <a:off x="3733243" y="3863854"/>
            <a:ext cx="745890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 err="1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m và phân tích tác dụng của biện pháp tu từ “Điệp ngữ” được sử dụng trong 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13" descr="Trong hÃ¬nh áº£nh cÃ³ thá» cÃ³: vÄn báº£n">
            <a:extLst>
              <a:ext uri="{FF2B5EF4-FFF2-40B4-BE49-F238E27FC236}">
                <a16:creationId xmlns:a16="http://schemas.microsoft.com/office/drawing/2014/main" id="{CF159BB5-993C-BE16-BE75-0BE4D3CF5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37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0098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2434459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600632" y="1109675"/>
            <a:ext cx="9193064" cy="562858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41220" y="1450217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612124" y="1990224"/>
            <a:ext cx="8326493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p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câu “Tiếng gà trưa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cấu trúc “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e....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từ “vì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Tác 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ấn mạnh 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ạo nhịp đ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iên kết 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1319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28E0ECB-1289-F58E-55DB-0B7DC06BE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65" y="334686"/>
            <a:ext cx="1917402" cy="1917402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231C1CEB-F141-9466-CE2E-AFC45045BB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4332" y="2365147"/>
            <a:ext cx="7379737" cy="417896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B0BDD36-FE75-4CA5-94DF-75DADFD19843}"/>
              </a:ext>
            </a:extLst>
          </p:cNvPr>
          <p:cNvSpPr txBox="1"/>
          <p:nvPr/>
        </p:nvSpPr>
        <p:spPr>
          <a:xfrm>
            <a:off x="4345619" y="1314909"/>
            <a:ext cx="60989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ễn</a:t>
            </a:r>
            <a:r>
              <a:rPr lang="en-US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sz="1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ùng</a:t>
            </a:r>
            <a:r>
              <a:rPr lang="en-US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CS </a:t>
            </a:r>
            <a:r>
              <a:rPr lang="en-US" sz="1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</a:t>
            </a:r>
            <a:r>
              <a:rPr lang="en-US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</a:t>
            </a:r>
            <a:r>
              <a:rPr lang="en-US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L HN 0989176651</a:t>
            </a:r>
            <a:endParaRPr lang="en-US" sz="1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010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004484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0"/>
            <a:ext cx="2400863" cy="6685659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365355" y="799264"/>
            <a:ext cx="9598527" cy="5900056"/>
          </a:xfrm>
          <a:prstGeom prst="horizontalScroll">
            <a:avLst>
              <a:gd name="adj" fmla="val 493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90" y="33565"/>
            <a:ext cx="1643847" cy="1643847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103158" y="889315"/>
            <a:ext cx="2064953" cy="206495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0AFDA23-BBD9-037A-B386-7DC1AE229F7E}"/>
              </a:ext>
            </a:extLst>
          </p:cNvPr>
          <p:cNvSpPr txBox="1"/>
          <p:nvPr/>
        </p:nvSpPr>
        <p:spPr>
          <a:xfrm>
            <a:off x="2987745" y="1619127"/>
            <a:ext cx="865007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đọc một bài thơ năm chữ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hận biết hình thức của thể 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ội dung  đề tài, chủ đề, cảm xúc của nhân vật trữ t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0C4215F-D28C-1638-9EC0-EF0CA805A455}"/>
              </a:ext>
            </a:extLst>
          </p:cNvPr>
          <p:cNvSpPr txBox="1"/>
          <p:nvPr/>
        </p:nvSpPr>
        <p:spPr>
          <a:xfrm>
            <a:off x="2875114" y="3291029"/>
            <a:ext cx="908876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</a:t>
            </a:r>
            <a:r>
              <a:rPr lang="vi-VN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Lư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â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b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 “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4061728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5" y="1174002"/>
            <a:ext cx="464847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u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ỳnh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Flowchart: Terminator 22">
            <a:extLst>
              <a:ext uri="{FF2B5EF4-FFF2-40B4-BE49-F238E27FC236}">
                <a16:creationId xmlns:a16="http://schemas.microsoft.com/office/drawing/2014/main" id="{9153C9C6-B20B-63C1-2EFA-7DD71BC5D822}"/>
              </a:ext>
            </a:extLst>
          </p:cNvPr>
          <p:cNvSpPr/>
          <p:nvPr/>
        </p:nvSpPr>
        <p:spPr>
          <a:xfrm>
            <a:off x="4607683" y="1729181"/>
            <a:ext cx="2204682" cy="66924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42 – 1988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3">
            <a:extLst>
              <a:ext uri="{FF2B5EF4-FFF2-40B4-BE49-F238E27FC236}">
                <a16:creationId xmlns:a16="http://schemas.microsoft.com/office/drawing/2014/main" id="{21CF4B9B-51E8-6C58-9E09-AE595B5C49E8}"/>
              </a:ext>
            </a:extLst>
          </p:cNvPr>
          <p:cNvSpPr/>
          <p:nvPr/>
        </p:nvSpPr>
        <p:spPr>
          <a:xfrm>
            <a:off x="7030192" y="1258784"/>
            <a:ext cx="4745041" cy="1139645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Flowchart: Terminator 23">
            <a:extLst>
              <a:ext uri="{FF2B5EF4-FFF2-40B4-BE49-F238E27FC236}">
                <a16:creationId xmlns:a16="http://schemas.microsoft.com/office/drawing/2014/main" id="{21168193-3DB9-F123-8594-8007FA05BD68}"/>
              </a:ext>
            </a:extLst>
          </p:cNvPr>
          <p:cNvSpPr/>
          <p:nvPr/>
        </p:nvSpPr>
        <p:spPr>
          <a:xfrm>
            <a:off x="6022061" y="2711455"/>
            <a:ext cx="4719881" cy="1294974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Flowchart: Terminator 23">
            <a:extLst>
              <a:ext uri="{FF2B5EF4-FFF2-40B4-BE49-F238E27FC236}">
                <a16:creationId xmlns:a16="http://schemas.microsoft.com/office/drawing/2014/main" id="{D693ACCD-3856-2C1A-E587-06F4632BEFF4}"/>
              </a:ext>
            </a:extLst>
          </p:cNvPr>
          <p:cNvSpPr/>
          <p:nvPr/>
        </p:nvSpPr>
        <p:spPr>
          <a:xfrm>
            <a:off x="5710024" y="4130843"/>
            <a:ext cx="5679153" cy="102822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Flowchart: Terminator 23">
            <a:extLst>
              <a:ext uri="{FF2B5EF4-FFF2-40B4-BE49-F238E27FC236}">
                <a16:creationId xmlns:a16="http://schemas.microsoft.com/office/drawing/2014/main" id="{49294126-14B8-51E6-6C71-4588DB9C722E}"/>
              </a:ext>
            </a:extLst>
          </p:cNvPr>
          <p:cNvSpPr/>
          <p:nvPr/>
        </p:nvSpPr>
        <p:spPr>
          <a:xfrm>
            <a:off x="5553035" y="5283480"/>
            <a:ext cx="6103917" cy="132891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E3DF17CD-95DE-96D9-941B-0100CED4A2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13"/>
          <a:stretch/>
        </p:blipFill>
        <p:spPr>
          <a:xfrm flipH="1">
            <a:off x="139959" y="1846565"/>
            <a:ext cx="3810000" cy="5011435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E568BF84-52E5-BC67-92A7-1F39DF8021BB}"/>
              </a:ext>
            </a:extLst>
          </p:cNvPr>
          <p:cNvSpPr txBox="1"/>
          <p:nvPr/>
        </p:nvSpPr>
        <p:spPr>
          <a:xfrm>
            <a:off x="-1131259" y="553304"/>
            <a:ext cx="6097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- 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8204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3" grpId="0" animBg="1"/>
      <p:bldP spid="25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Không bao giờ là cuối by Xuân Quỳnh">
            <a:extLst>
              <a:ext uri="{FF2B5EF4-FFF2-40B4-BE49-F238E27FC236}">
                <a16:creationId xmlns:a16="http://schemas.microsoft.com/office/drawing/2014/main" id="{BA265E42-A571-DDD3-9B7A-666BB6C828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21784"/>
            <a:ext cx="3182904" cy="4767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Giới thiệu sách &quot;Bầu trời trong quả trứng&quot; - Website của Trường THCS Sơn  Trạch">
            <a:extLst>
              <a:ext uri="{FF2B5EF4-FFF2-40B4-BE49-F238E27FC236}">
                <a16:creationId xmlns:a16="http://schemas.microsoft.com/office/drawing/2014/main" id="{DA79F720-D956-7458-FA69-9D4930F25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1446" y="121784"/>
            <a:ext cx="3153747" cy="47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Nữ hoàng thơ tình của Việt Nam đã được Google vinh danh - Tạp chí Doanh  nghiệp Việt Nam">
            <a:extLst>
              <a:ext uri="{FF2B5EF4-FFF2-40B4-BE49-F238E27FC236}">
                <a16:creationId xmlns:a16="http://schemas.microsoft.com/office/drawing/2014/main" id="{09176BF1-82C2-954E-69C8-72FE86D5C3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21784"/>
            <a:ext cx="4762500" cy="47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Flowchart: Terminator 22">
            <a:extLst>
              <a:ext uri="{FF2B5EF4-FFF2-40B4-BE49-F238E27FC236}">
                <a16:creationId xmlns:a16="http://schemas.microsoft.com/office/drawing/2014/main" id="{4ECD1D9C-21E5-2EDC-7AEF-19E42E75A5C8}"/>
              </a:ext>
            </a:extLst>
          </p:cNvPr>
          <p:cNvSpPr/>
          <p:nvPr/>
        </p:nvSpPr>
        <p:spPr>
          <a:xfrm>
            <a:off x="3012149" y="5822302"/>
            <a:ext cx="6645035" cy="559837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SỐ TẬP THƠ CỦA TÁC GIẢ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373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A7C9448-B42F-FF1F-30C3-02040444B722}"/>
              </a:ext>
            </a:extLst>
          </p:cNvPr>
          <p:cNvSpPr txBox="1"/>
          <p:nvPr/>
        </p:nvSpPr>
        <p:spPr>
          <a:xfrm>
            <a:off x="844580" y="1565069"/>
            <a:ext cx="210172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ứ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7362" y="4870580"/>
            <a:ext cx="2975347" cy="2071318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FE989B4-9BF3-B30C-CE08-0DDE3ECA6F3B}"/>
              </a:ext>
            </a:extLst>
          </p:cNvPr>
          <p:cNvSpPr txBox="1"/>
          <p:nvPr/>
        </p:nvSpPr>
        <p:spPr>
          <a:xfrm>
            <a:off x="961832" y="2211922"/>
            <a:ext cx="658663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̣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ê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̀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(1968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5CC866B-AFC4-CCEA-441E-53BB61D322F7}"/>
              </a:ext>
            </a:extLst>
          </p:cNvPr>
          <p:cNvSpPr txBox="1"/>
          <p:nvPr/>
        </p:nvSpPr>
        <p:spPr>
          <a:xfrm>
            <a:off x="961832" y="2927082"/>
            <a:ext cx="10206911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3423222"/>
            <a:ext cx="210172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E4B568D-8157-5320-3BC0-4B014C88B08A}"/>
              </a:ext>
            </a:extLst>
          </p:cNvPr>
          <p:cNvSpPr txBox="1"/>
          <p:nvPr/>
        </p:nvSpPr>
        <p:spPr>
          <a:xfrm>
            <a:off x="961831" y="4023967"/>
            <a:ext cx="8616661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9EC90BFC-5414-4840-2C2A-17E21CDA2A86}"/>
              </a:ext>
            </a:extLst>
          </p:cNvPr>
          <p:cNvSpPr txBox="1"/>
          <p:nvPr/>
        </p:nvSpPr>
        <p:spPr>
          <a:xfrm>
            <a:off x="844580" y="4976295"/>
            <a:ext cx="469780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5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8A547802-43E1-3282-EAEE-72D049EAA102}"/>
              </a:ext>
            </a:extLst>
          </p:cNvPr>
          <p:cNvSpPr txBox="1"/>
          <p:nvPr/>
        </p:nvSpPr>
        <p:spPr>
          <a:xfrm>
            <a:off x="961831" y="5659955"/>
            <a:ext cx="4926782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98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 animBg="1"/>
      <p:bldP spid="15" grpId="0"/>
      <p:bldP spid="16" grpId="0" animBg="1"/>
      <p:bldP spid="20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A7C9448-B42F-FF1F-30C3-02040444B722}"/>
              </a:ext>
            </a:extLst>
          </p:cNvPr>
          <p:cNvSpPr txBox="1"/>
          <p:nvPr/>
        </p:nvSpPr>
        <p:spPr>
          <a:xfrm>
            <a:off x="844579" y="1565069"/>
            <a:ext cx="5416261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7988" y="4954554"/>
            <a:ext cx="2854721" cy="198734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FE989B4-9BF3-B30C-CE08-0DDE3ECA6F3B}"/>
              </a:ext>
            </a:extLst>
          </p:cNvPr>
          <p:cNvSpPr txBox="1"/>
          <p:nvPr/>
        </p:nvSpPr>
        <p:spPr>
          <a:xfrm>
            <a:off x="961831" y="2219697"/>
            <a:ext cx="1040285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/2, 2/3, 1/2/2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2945" y="2781496"/>
            <a:ext cx="44272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E4B568D-8157-5320-3BC0-4B014C88B08A}"/>
              </a:ext>
            </a:extLst>
          </p:cNvPr>
          <p:cNvSpPr txBox="1"/>
          <p:nvPr/>
        </p:nvSpPr>
        <p:spPr>
          <a:xfrm>
            <a:off x="3056551" y="3419620"/>
            <a:ext cx="741239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F6C0974C-19EE-1EE2-A427-25DEB16AE307}"/>
              </a:ext>
            </a:extLst>
          </p:cNvPr>
          <p:cNvSpPr/>
          <p:nvPr/>
        </p:nvSpPr>
        <p:spPr>
          <a:xfrm>
            <a:off x="961831" y="3988498"/>
            <a:ext cx="1602659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ụ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3056552" y="4161334"/>
            <a:ext cx="726310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3056552" y="4897657"/>
            <a:ext cx="676858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87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5" grpId="0"/>
      <p:bldP spid="16" grpId="0" animBg="1"/>
      <p:bldP spid="17" grpId="0" animBg="1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082" y="-87206"/>
            <a:ext cx="2854721" cy="198734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1569402"/>
            <a:ext cx="44272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F6C0974C-19EE-1EE2-A427-25DEB16AE307}"/>
              </a:ext>
            </a:extLst>
          </p:cNvPr>
          <p:cNvSpPr/>
          <p:nvPr/>
        </p:nvSpPr>
        <p:spPr>
          <a:xfrm>
            <a:off x="503407" y="2673920"/>
            <a:ext cx="1770151" cy="2956704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ạc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úc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ứ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3319578" y="2311765"/>
            <a:ext cx="667350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ân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3319578" y="3675219"/>
            <a:ext cx="682279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ì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E9AB541-DF66-6551-9884-65D0CB403C2E}"/>
              </a:ext>
            </a:extLst>
          </p:cNvPr>
          <p:cNvSpPr txBox="1"/>
          <p:nvPr/>
        </p:nvSpPr>
        <p:spPr>
          <a:xfrm>
            <a:off x="3319578" y="4958148"/>
            <a:ext cx="6822798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ư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Đường kết nối Mũi tên Thẳng 6">
            <a:extLst>
              <a:ext uri="{FF2B5EF4-FFF2-40B4-BE49-F238E27FC236}">
                <a16:creationId xmlns:a16="http://schemas.microsoft.com/office/drawing/2014/main" id="{33FDEE93-518C-1681-1439-9A2478B33A39}"/>
              </a:ext>
            </a:extLst>
          </p:cNvPr>
          <p:cNvCxnSpPr>
            <a:cxnSpLocks/>
            <a:stCxn id="17" idx="3"/>
            <a:endCxn id="22" idx="1"/>
          </p:cNvCxnSpPr>
          <p:nvPr/>
        </p:nvCxnSpPr>
        <p:spPr>
          <a:xfrm flipV="1">
            <a:off x="2273558" y="2788819"/>
            <a:ext cx="1046020" cy="136345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:a16="http://schemas.microsoft.com/office/drawing/2014/main" id="{B6B8B1FA-B571-2EC2-0301-4E97BD78A933}"/>
              </a:ext>
            </a:extLst>
          </p:cNvPr>
          <p:cNvCxnSpPr>
            <a:cxnSpLocks/>
            <a:stCxn id="17" idx="3"/>
            <a:endCxn id="23" idx="1"/>
          </p:cNvCxnSpPr>
          <p:nvPr/>
        </p:nvCxnSpPr>
        <p:spPr>
          <a:xfrm>
            <a:off x="2273558" y="4152272"/>
            <a:ext cx="1046020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A50C38FE-8A84-325A-AF49-E52DEF132D9E}"/>
              </a:ext>
            </a:extLst>
          </p:cNvPr>
          <p:cNvCxnSpPr>
            <a:cxnSpLocks/>
            <a:stCxn id="17" idx="3"/>
            <a:endCxn id="19" idx="1"/>
          </p:cNvCxnSpPr>
          <p:nvPr/>
        </p:nvCxnSpPr>
        <p:spPr>
          <a:xfrm>
            <a:off x="2273558" y="4152272"/>
            <a:ext cx="1046020" cy="149837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5854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3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563" y="3760549"/>
            <a:ext cx="4791150" cy="3056097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1569402"/>
            <a:ext cx="4427216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f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1117553" y="2400156"/>
            <a:ext cx="1030311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1117553" y="3338231"/>
            <a:ext cx="491935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112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</TotalTime>
  <Words>2372</Words>
  <Application>Microsoft Office PowerPoint</Application>
  <PresentationFormat>Widescreen</PresentationFormat>
  <Paragraphs>234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Broadway</vt:lpstr>
      <vt:lpstr>Calibri</vt:lpstr>
      <vt:lpstr>Calibri Light</vt:lpstr>
      <vt:lpstr>Cooper Black</vt:lpstr>
      <vt:lpstr>Goudy Stout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BC</cp:lastModifiedBy>
  <cp:revision>30</cp:revision>
  <dcterms:created xsi:type="dcterms:W3CDTF">2022-06-27T23:27:02Z</dcterms:created>
  <dcterms:modified xsi:type="dcterms:W3CDTF">2022-07-20T11:01:17Z</dcterms:modified>
</cp:coreProperties>
</file>